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6223" w:rsidRPr="00DF4E13" w:rsidRDefault="00C86223">
      <w:pPr>
        <w:rPr>
          <w:sz w:val="24"/>
        </w:rPr>
      </w:pPr>
    </w:p>
    <w:p w:rsidR="00AA33B8" w:rsidRPr="00242C50" w:rsidRDefault="00AA33B8" w:rsidP="00AA33B8">
      <w:pPr>
        <w:jc w:val="center"/>
        <w:rPr>
          <w:b/>
          <w:sz w:val="30"/>
          <w:szCs w:val="30"/>
        </w:rPr>
      </w:pPr>
      <w:r w:rsidRPr="00242C50">
        <w:rPr>
          <w:rFonts w:hint="eastAsia"/>
          <w:b/>
          <w:sz w:val="30"/>
          <w:szCs w:val="30"/>
        </w:rPr>
        <w:t>2016</w:t>
      </w:r>
      <w:r w:rsidRPr="00242C50">
        <w:rPr>
          <w:rFonts w:hint="eastAsia"/>
          <w:b/>
          <w:sz w:val="30"/>
          <w:szCs w:val="30"/>
        </w:rPr>
        <w:t>年秋</w:t>
      </w:r>
      <w:r w:rsidRPr="00242C50">
        <w:rPr>
          <w:rFonts w:hint="eastAsia"/>
          <w:b/>
          <w:sz w:val="30"/>
          <w:szCs w:val="30"/>
        </w:rPr>
        <w:t>matlab</w:t>
      </w:r>
      <w:r w:rsidRPr="00242C50">
        <w:rPr>
          <w:rFonts w:hint="eastAsia"/>
          <w:b/>
          <w:sz w:val="30"/>
          <w:szCs w:val="30"/>
        </w:rPr>
        <w:t>期</w:t>
      </w:r>
      <w:r w:rsidR="006E5F32" w:rsidRPr="00242C50">
        <w:rPr>
          <w:rFonts w:hint="eastAsia"/>
          <w:b/>
          <w:sz w:val="30"/>
          <w:szCs w:val="30"/>
        </w:rPr>
        <w:t>中</w:t>
      </w:r>
      <w:r w:rsidRPr="00242C50">
        <w:rPr>
          <w:rFonts w:hint="eastAsia"/>
          <w:b/>
          <w:sz w:val="30"/>
          <w:szCs w:val="30"/>
        </w:rPr>
        <w:t>大作业（</w:t>
      </w:r>
      <w:r w:rsidRPr="00242C50">
        <w:rPr>
          <w:rFonts w:hint="eastAsia"/>
          <w:b/>
          <w:sz w:val="30"/>
          <w:szCs w:val="30"/>
        </w:rPr>
        <w:t>40</w:t>
      </w:r>
      <w:r w:rsidRPr="00242C50">
        <w:rPr>
          <w:rFonts w:hint="eastAsia"/>
          <w:b/>
          <w:sz w:val="30"/>
          <w:szCs w:val="30"/>
        </w:rPr>
        <w:t>分</w:t>
      </w:r>
      <w:r w:rsidR="00765C39">
        <w:rPr>
          <w:rFonts w:hint="eastAsia"/>
          <w:b/>
          <w:sz w:val="30"/>
          <w:szCs w:val="30"/>
        </w:rPr>
        <w:t>，</w:t>
      </w:r>
      <w:r w:rsidR="00E55601">
        <w:rPr>
          <w:rFonts w:hint="eastAsia"/>
          <w:b/>
          <w:sz w:val="30"/>
          <w:szCs w:val="30"/>
        </w:rPr>
        <w:t>共</w:t>
      </w:r>
      <w:r w:rsidR="00E55601" w:rsidRPr="00E55601">
        <w:rPr>
          <w:b/>
          <w:sz w:val="30"/>
          <w:szCs w:val="30"/>
        </w:rPr>
        <w:t>5</w:t>
      </w:r>
      <w:r w:rsidR="00E55601" w:rsidRPr="00E55601">
        <w:rPr>
          <w:rFonts w:hint="eastAsia"/>
          <w:b/>
          <w:sz w:val="30"/>
          <w:szCs w:val="30"/>
        </w:rPr>
        <w:t>道题</w:t>
      </w:r>
      <w:r w:rsidR="00E55601">
        <w:rPr>
          <w:rFonts w:hint="eastAsia"/>
          <w:b/>
          <w:sz w:val="24"/>
        </w:rPr>
        <w:t>，</w:t>
      </w:r>
      <w:r w:rsidR="00765C39" w:rsidRPr="00E16E42">
        <w:rPr>
          <w:rFonts w:hint="eastAsia"/>
          <w:b/>
          <w:sz w:val="32"/>
          <w:szCs w:val="32"/>
        </w:rPr>
        <w:t>每题</w:t>
      </w:r>
      <w:r w:rsidR="00914522">
        <w:rPr>
          <w:b/>
          <w:sz w:val="32"/>
          <w:szCs w:val="32"/>
        </w:rPr>
        <w:t>8</w:t>
      </w:r>
      <w:r w:rsidR="00765C39" w:rsidRPr="00E16E42">
        <w:rPr>
          <w:rFonts w:hint="eastAsia"/>
          <w:b/>
          <w:sz w:val="32"/>
          <w:szCs w:val="32"/>
        </w:rPr>
        <w:t>分</w:t>
      </w:r>
      <w:r w:rsidRPr="00242C50">
        <w:rPr>
          <w:rFonts w:hint="eastAsia"/>
          <w:b/>
          <w:sz w:val="30"/>
          <w:szCs w:val="30"/>
        </w:rPr>
        <w:t>）</w:t>
      </w:r>
    </w:p>
    <w:p w:rsidR="00242C50" w:rsidRPr="0009330A" w:rsidRDefault="00242C50" w:rsidP="00242C50">
      <w:pPr>
        <w:spacing w:line="360" w:lineRule="auto"/>
        <w:rPr>
          <w:rFonts w:hint="eastAsia"/>
          <w:b/>
          <w:sz w:val="24"/>
        </w:rPr>
      </w:pPr>
      <w:r w:rsidRPr="0009330A">
        <w:rPr>
          <w:b/>
          <w:sz w:val="24"/>
        </w:rPr>
        <w:t>姓名：</w:t>
      </w:r>
      <w:r w:rsidR="003F3C21">
        <w:rPr>
          <w:b/>
          <w:sz w:val="24"/>
        </w:rPr>
        <w:t xml:space="preserve"> </w:t>
      </w:r>
      <w:r w:rsidR="003F3C21">
        <w:rPr>
          <w:b/>
          <w:sz w:val="24"/>
        </w:rPr>
        <w:t>霍峻杰</w:t>
      </w:r>
    </w:p>
    <w:p w:rsidR="00242C50" w:rsidRPr="0009330A" w:rsidRDefault="00242C50" w:rsidP="00242C50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学号：</w:t>
      </w:r>
      <w:r w:rsidR="003F3C21">
        <w:rPr>
          <w:b/>
          <w:sz w:val="24"/>
        </w:rPr>
        <w:t xml:space="preserve"> 1140320206</w:t>
      </w:r>
    </w:p>
    <w:p w:rsidR="00242C50" w:rsidRPr="0009330A" w:rsidRDefault="00242C50" w:rsidP="00242C50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学院：</w:t>
      </w:r>
      <w:r w:rsidRPr="0009330A">
        <w:rPr>
          <w:b/>
          <w:sz w:val="24"/>
        </w:rPr>
        <w:t xml:space="preserve"> </w:t>
      </w:r>
      <w:r w:rsidR="003F3C21">
        <w:rPr>
          <w:b/>
          <w:sz w:val="24"/>
        </w:rPr>
        <w:t>计算机科学与技术学院</w:t>
      </w:r>
    </w:p>
    <w:p w:rsidR="00242C50" w:rsidRDefault="00242C50" w:rsidP="00242C50">
      <w:pPr>
        <w:jc w:val="left"/>
        <w:rPr>
          <w:rFonts w:hint="eastAsia"/>
          <w:b/>
          <w:sz w:val="24"/>
        </w:rPr>
      </w:pPr>
      <w:r w:rsidRPr="0009330A">
        <w:rPr>
          <w:b/>
          <w:sz w:val="24"/>
        </w:rPr>
        <w:t>专业：</w:t>
      </w:r>
      <w:r w:rsidR="003F3C21">
        <w:rPr>
          <w:b/>
          <w:sz w:val="24"/>
        </w:rPr>
        <w:tab/>
      </w:r>
      <w:r w:rsidR="003F3C21">
        <w:rPr>
          <w:b/>
          <w:sz w:val="24"/>
        </w:rPr>
        <w:t>信息安全</w:t>
      </w:r>
    </w:p>
    <w:p w:rsidR="00E55601" w:rsidRPr="00DF4E13" w:rsidRDefault="00E55601" w:rsidP="00242C50">
      <w:pPr>
        <w:jc w:val="left"/>
        <w:rPr>
          <w:sz w:val="24"/>
        </w:rPr>
      </w:pPr>
    </w:p>
    <w:p w:rsidR="00AA33B8" w:rsidRPr="00DF4E13" w:rsidRDefault="00AA33B8" w:rsidP="00AA33B8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sz w:val="24"/>
          <w:szCs w:val="24"/>
        </w:rPr>
        <w:t>解线性方程</w:t>
      </w:r>
      <w:r w:rsidRPr="00DF4E13">
        <w:rPr>
          <w:rFonts w:hint="eastAsia"/>
          <w:sz w:val="24"/>
          <w:szCs w:val="24"/>
        </w:rPr>
        <w:t xml:space="preserve">  </w:t>
      </w:r>
      <w:r w:rsidRPr="00DF4E13">
        <w:rPr>
          <w:rFonts w:hint="eastAsia"/>
          <w:sz w:val="24"/>
          <w:szCs w:val="24"/>
        </w:rPr>
        <w:t>（</w:t>
      </w:r>
      <w:r w:rsidRPr="00DF4E13">
        <w:rPr>
          <w:rFonts w:hint="eastAsia"/>
          <w:b/>
          <w:sz w:val="24"/>
          <w:szCs w:val="24"/>
        </w:rPr>
        <w:t>第二章线性方程</w:t>
      </w:r>
      <w:r w:rsidRPr="00DF4E13">
        <w:rPr>
          <w:rFonts w:hint="eastAsia"/>
          <w:sz w:val="24"/>
          <w:szCs w:val="24"/>
        </w:rPr>
        <w:t>）</w:t>
      </w:r>
    </w:p>
    <w:p w:rsidR="00AA33B8" w:rsidRPr="00DF4E13" w:rsidRDefault="00376BB0" w:rsidP="00AA33B8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  <w:r w:rsidRPr="00DF4E13">
        <w:rPr>
          <w:position w:val="-70"/>
          <w:sz w:val="24"/>
        </w:rPr>
        <w:object w:dxaOrig="3159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76.55pt" o:ole="">
            <v:imagedata r:id="rId7" o:title=""/>
          </v:shape>
          <o:OLEObject Type="Embed" ProgID="Equation.3" ShapeID="_x0000_i1025" DrawAspect="Content" ObjectID="_1539339628" r:id="rId8"/>
        </w:object>
      </w:r>
      <w:r w:rsidR="00AA33B8" w:rsidRPr="00DF4E13">
        <w:rPr>
          <w:sz w:val="24"/>
        </w:rPr>
        <w:t>和</w:t>
      </w:r>
      <w:r w:rsidR="00AA33B8" w:rsidRPr="00DF4E13">
        <w:rPr>
          <w:rFonts w:hint="eastAsia"/>
          <w:kern w:val="0"/>
          <w:sz w:val="24"/>
        </w:rPr>
        <w:t xml:space="preserve">  </w:t>
      </w:r>
      <w:r w:rsidR="00715FEA" w:rsidRPr="00DF4E13">
        <w:rPr>
          <w:rFonts w:ascii="宋体" w:hAnsi="宋体" w:hint="eastAsia"/>
          <w:bCs/>
          <w:position w:val="-66"/>
          <w:sz w:val="24"/>
        </w:rPr>
        <w:object w:dxaOrig="3159" w:dyaOrig="1440">
          <v:shape id="_x0000_i1026" type="#_x0000_t75" style="width:157.95pt;height:1in" o:ole="">
            <v:imagedata r:id="rId9" o:title=""/>
          </v:shape>
          <o:OLEObject Type="Embed" ProgID="Equation.3" ShapeID="_x0000_i1026" DrawAspect="Content" ObjectID="_1539339629" r:id="rId10"/>
        </w:object>
      </w:r>
    </w:p>
    <w:p w:rsidR="00AA33B8" w:rsidRPr="00072D35" w:rsidRDefault="00AA33B8" w:rsidP="00072D35">
      <w:pPr>
        <w:pStyle w:val="a3"/>
        <w:numPr>
          <w:ilvl w:val="0"/>
          <w:numId w:val="10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</w:rPr>
      </w:pPr>
      <w:r w:rsidRPr="00072D35">
        <w:rPr>
          <w:rFonts w:hint="eastAsia"/>
          <w:kern w:val="0"/>
          <w:sz w:val="24"/>
        </w:rPr>
        <w:t>分别求上两个系数矩阵的行列式</w:t>
      </w:r>
      <w:r w:rsidRPr="00072D35">
        <w:rPr>
          <w:rFonts w:hint="eastAsia"/>
          <w:kern w:val="0"/>
          <w:sz w:val="24"/>
        </w:rPr>
        <w:t>det</w:t>
      </w:r>
      <w:r w:rsidRPr="00072D35">
        <w:rPr>
          <w:rFonts w:hint="eastAsia"/>
          <w:kern w:val="0"/>
          <w:sz w:val="24"/>
        </w:rPr>
        <w:t>、逆</w:t>
      </w:r>
      <w:r w:rsidRPr="00072D35">
        <w:rPr>
          <w:rFonts w:hint="eastAsia"/>
          <w:kern w:val="0"/>
          <w:sz w:val="24"/>
        </w:rPr>
        <w:t>inv</w:t>
      </w:r>
      <w:r w:rsidRPr="00072D35">
        <w:rPr>
          <w:rFonts w:hint="eastAsia"/>
          <w:kern w:val="0"/>
          <w:sz w:val="24"/>
        </w:rPr>
        <w:t>、伪逆</w:t>
      </w:r>
      <w:r w:rsidRPr="00072D35">
        <w:rPr>
          <w:rFonts w:hint="eastAsia"/>
          <w:kern w:val="0"/>
          <w:sz w:val="24"/>
        </w:rPr>
        <w:t xml:space="preserve">pinv </w:t>
      </w:r>
    </w:p>
    <w:p w:rsidR="00072D35" w:rsidRDefault="003F3C21" w:rsidP="003F3C21">
      <w:pPr>
        <w:pStyle w:val="a3"/>
        <w:numPr>
          <w:ilvl w:val="0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恰定方程：</w:t>
      </w:r>
    </w:p>
    <w:p w:rsidR="003F3C21" w:rsidRDefault="003F3C21" w:rsidP="003F3C21">
      <w:pPr>
        <w:pStyle w:val="a3"/>
        <w:numPr>
          <w:ilvl w:val="1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运行代码：</w:t>
      </w:r>
    </w:p>
    <w:p w:rsidR="003F3C21" w:rsidRDefault="003F3C21" w:rsidP="003F3C21">
      <w:pPr>
        <w:pStyle w:val="a3"/>
        <w:tabs>
          <w:tab w:val="left" w:pos="657"/>
        </w:tabs>
        <w:adjustRightInd w:val="0"/>
        <w:snapToGrid w:val="0"/>
        <w:spacing w:line="360" w:lineRule="auto"/>
        <w:ind w:left="1984" w:firstLineChars="0" w:firstLine="0"/>
        <w:rPr>
          <w:rFonts w:hint="eastAsia"/>
          <w:kern w:val="0"/>
          <w:szCs w:val="21"/>
        </w:rPr>
      </w:pPr>
      <w:r>
        <w:rPr>
          <w:noProof/>
        </w:rPr>
        <w:drawing>
          <wp:inline distT="0" distB="0" distL="0" distR="0" wp14:anchorId="19D63A06" wp14:editId="4A7CC548">
            <wp:extent cx="4123809" cy="30761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23809" cy="3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21" w:rsidRDefault="003F3C21" w:rsidP="003F3C21">
      <w:pPr>
        <w:pStyle w:val="a3"/>
        <w:numPr>
          <w:ilvl w:val="1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运行结果：</w:t>
      </w:r>
    </w:p>
    <w:p w:rsidR="003F3C21" w:rsidRDefault="003F3C21" w:rsidP="003F3C21">
      <w:pPr>
        <w:pStyle w:val="a3"/>
        <w:tabs>
          <w:tab w:val="left" w:pos="657"/>
        </w:tabs>
        <w:adjustRightInd w:val="0"/>
        <w:snapToGrid w:val="0"/>
        <w:spacing w:line="360" w:lineRule="auto"/>
        <w:ind w:left="1984" w:firstLineChars="0" w:firstLine="0"/>
        <w:rPr>
          <w:rFonts w:hint="eastAsia"/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7D0CC30C" wp14:editId="605D67B9">
            <wp:extent cx="2800000" cy="2733333"/>
            <wp:effectExtent l="0" t="0" r="63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000" cy="2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C21" w:rsidRDefault="003F3C21" w:rsidP="003F3C21">
      <w:pPr>
        <w:pStyle w:val="a3"/>
        <w:tabs>
          <w:tab w:val="left" w:pos="657"/>
        </w:tabs>
        <w:adjustRightInd w:val="0"/>
        <w:snapToGrid w:val="0"/>
        <w:spacing w:line="360" w:lineRule="auto"/>
        <w:ind w:left="1504" w:firstLineChars="0" w:firstLine="0"/>
        <w:rPr>
          <w:rFonts w:hint="eastAsia"/>
          <w:kern w:val="0"/>
          <w:szCs w:val="21"/>
        </w:rPr>
      </w:pPr>
    </w:p>
    <w:p w:rsidR="003F3C21" w:rsidRDefault="003F3C21" w:rsidP="00615E70">
      <w:pPr>
        <w:pStyle w:val="a3"/>
        <w:numPr>
          <w:ilvl w:val="0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超定方程：</w:t>
      </w:r>
    </w:p>
    <w:p w:rsidR="00615E70" w:rsidRDefault="00615E70" w:rsidP="00615E70">
      <w:pPr>
        <w:pStyle w:val="a3"/>
        <w:numPr>
          <w:ilvl w:val="1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运行代码：</w:t>
      </w:r>
      <w:r>
        <w:rPr>
          <w:kern w:val="0"/>
          <w:szCs w:val="21"/>
        </w:rPr>
        <w:br/>
      </w:r>
      <w:r>
        <w:rPr>
          <w:noProof/>
        </w:rPr>
        <w:drawing>
          <wp:inline distT="0" distB="0" distL="0" distR="0" wp14:anchorId="175A73B2" wp14:editId="1012BF09">
            <wp:extent cx="3161905" cy="3095238"/>
            <wp:effectExtent l="0" t="0" r="63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61905" cy="3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E70" w:rsidRDefault="00615E70" w:rsidP="00615E70">
      <w:pPr>
        <w:pStyle w:val="a3"/>
        <w:numPr>
          <w:ilvl w:val="1"/>
          <w:numId w:val="11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Cs w:val="21"/>
        </w:rPr>
      </w:pPr>
      <w:r>
        <w:rPr>
          <w:kern w:val="0"/>
          <w:szCs w:val="21"/>
        </w:rPr>
        <w:t>运行结果：</w:t>
      </w:r>
    </w:p>
    <w:p w:rsidR="00615E70" w:rsidRDefault="00615E70" w:rsidP="00615E70">
      <w:pPr>
        <w:pStyle w:val="a3"/>
        <w:tabs>
          <w:tab w:val="left" w:pos="657"/>
        </w:tabs>
        <w:adjustRightInd w:val="0"/>
        <w:snapToGrid w:val="0"/>
        <w:spacing w:line="360" w:lineRule="auto"/>
        <w:ind w:left="1984" w:firstLineChars="0" w:firstLine="0"/>
        <w:rPr>
          <w:kern w:val="0"/>
          <w:szCs w:val="21"/>
        </w:rPr>
      </w:pPr>
      <w:r>
        <w:rPr>
          <w:noProof/>
        </w:rPr>
        <w:drawing>
          <wp:inline distT="0" distB="0" distL="0" distR="0" wp14:anchorId="7408D5E9" wp14:editId="37F9FA62">
            <wp:extent cx="2047619" cy="1314286"/>
            <wp:effectExtent l="0" t="0" r="0" b="63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47619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E70" w:rsidRDefault="00615E70" w:rsidP="00615E70">
      <w:pPr>
        <w:pStyle w:val="a3"/>
        <w:tabs>
          <w:tab w:val="left" w:pos="657"/>
        </w:tabs>
        <w:adjustRightInd w:val="0"/>
        <w:snapToGrid w:val="0"/>
        <w:spacing w:line="360" w:lineRule="auto"/>
        <w:ind w:left="1984" w:firstLineChars="0" w:firstLine="0"/>
        <w:rPr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41F351A3" wp14:editId="503C055D">
            <wp:extent cx="1695238" cy="1400000"/>
            <wp:effectExtent l="0" t="0" r="63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1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E70" w:rsidRPr="00615E70" w:rsidRDefault="00615E70" w:rsidP="00615E70">
      <w:pPr>
        <w:pStyle w:val="a3"/>
        <w:tabs>
          <w:tab w:val="left" w:pos="657"/>
        </w:tabs>
        <w:adjustRightInd w:val="0"/>
        <w:snapToGrid w:val="0"/>
        <w:spacing w:line="360" w:lineRule="auto"/>
        <w:ind w:left="1984" w:firstLineChars="0" w:firstLine="0"/>
        <w:rPr>
          <w:rFonts w:hint="eastAsia"/>
          <w:kern w:val="0"/>
          <w:szCs w:val="21"/>
        </w:rPr>
      </w:pPr>
      <w:r>
        <w:rPr>
          <w:noProof/>
        </w:rPr>
        <w:drawing>
          <wp:inline distT="0" distB="0" distL="0" distR="0" wp14:anchorId="4AD4F8D2" wp14:editId="2D6AA0B5">
            <wp:extent cx="2933333" cy="1219048"/>
            <wp:effectExtent l="0" t="0" r="635" b="63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33333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3B8" w:rsidRPr="00115AD3" w:rsidRDefault="00AA33B8" w:rsidP="00115AD3">
      <w:pPr>
        <w:pStyle w:val="a3"/>
        <w:numPr>
          <w:ilvl w:val="0"/>
          <w:numId w:val="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 w:rsidRPr="00115AD3">
        <w:rPr>
          <w:rFonts w:hint="eastAsia"/>
          <w:sz w:val="24"/>
        </w:rPr>
        <w:t>分别采用左除法、逆乘法和伪逆乘法求解；</w:t>
      </w:r>
    </w:p>
    <w:p w:rsidR="00115AD3" w:rsidRDefault="00115AD3" w:rsidP="00115AD3">
      <w:pPr>
        <w:pStyle w:val="a3"/>
        <w:numPr>
          <w:ilvl w:val="0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恰定方程：</w:t>
      </w:r>
    </w:p>
    <w:p w:rsidR="00115AD3" w:rsidRDefault="00115AD3" w:rsidP="00115AD3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左除法：</w:t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15AD3" w:rsidRDefault="00F119A1" w:rsidP="00115AD3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DB633F8" wp14:editId="0C069933">
            <wp:extent cx="2133333" cy="780952"/>
            <wp:effectExtent l="0" t="0" r="635" b="63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115AD3" w:rsidRDefault="00F119A1" w:rsidP="00115AD3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4A98EFFC" wp14:editId="4FBD1A3D">
            <wp:extent cx="1571429" cy="1257143"/>
            <wp:effectExtent l="0" t="0" r="0" b="63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71429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逆乘法：</w:t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0651E" w:rsidRDefault="00F119A1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2998807E" wp14:editId="537DD59F">
            <wp:extent cx="2380952" cy="809524"/>
            <wp:effectExtent l="0" t="0" r="63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0952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10651E" w:rsidRPr="0010651E" w:rsidRDefault="0010651E" w:rsidP="0010651E">
      <w:pPr>
        <w:tabs>
          <w:tab w:val="left" w:pos="657"/>
        </w:tabs>
        <w:adjustRightInd w:val="0"/>
        <w:snapToGrid w:val="0"/>
        <w:spacing w:line="360" w:lineRule="auto"/>
        <w:rPr>
          <w:rFonts w:hint="eastAsia"/>
          <w:sz w:val="24"/>
        </w:rPr>
      </w:pPr>
      <w:r>
        <w:rPr>
          <w:sz w:val="24"/>
          <w:szCs w:val="20"/>
        </w:rPr>
        <w:lastRenderedPageBreak/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   </w:t>
      </w:r>
      <w:r w:rsidR="00BB69EC">
        <w:rPr>
          <w:noProof/>
        </w:rPr>
        <w:drawing>
          <wp:inline distT="0" distB="0" distL="0" distR="0" wp14:anchorId="3B47CA08" wp14:editId="454F3549">
            <wp:extent cx="1723810" cy="980952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伪逆乘法：</w:t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0651E" w:rsidRDefault="00F119A1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2C6C9A5C" wp14:editId="1A66CA6C">
            <wp:extent cx="2209524" cy="800000"/>
            <wp:effectExtent l="0" t="0" r="635" b="63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09524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BB69EC" w:rsidRPr="00115AD3" w:rsidRDefault="00BB69EC" w:rsidP="00BB69EC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25FE689" wp14:editId="6A95C580">
            <wp:extent cx="1904762" cy="885714"/>
            <wp:effectExtent l="0" t="0" r="63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AD3" w:rsidRDefault="00115AD3" w:rsidP="00115AD3">
      <w:pPr>
        <w:pStyle w:val="a3"/>
        <w:numPr>
          <w:ilvl w:val="0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超定方程：</w:t>
      </w:r>
    </w:p>
    <w:p w:rsidR="0010651E" w:rsidRDefault="0010651E" w:rsidP="0010651E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左除法：</w:t>
      </w:r>
    </w:p>
    <w:p w:rsidR="0010651E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0651E" w:rsidRDefault="0010651E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55444112" wp14:editId="54AB0419">
            <wp:extent cx="2495238" cy="790476"/>
            <wp:effectExtent l="0" t="0" r="63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5238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51E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10651E" w:rsidRDefault="0010651E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4F8EF22A" wp14:editId="66880094">
            <wp:extent cx="1523810" cy="1171429"/>
            <wp:effectExtent l="0" t="0" r="63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23810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51E" w:rsidRDefault="0010651E" w:rsidP="0010651E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逆乘法：</w:t>
      </w:r>
    </w:p>
    <w:p w:rsidR="0010651E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0651E" w:rsidRDefault="0010651E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1B08EC1" wp14:editId="18585EDA">
            <wp:extent cx="2447619" cy="800000"/>
            <wp:effectExtent l="0" t="0" r="0" b="63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51E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10651E" w:rsidRPr="0010651E" w:rsidRDefault="0010651E" w:rsidP="0010651E">
      <w:pPr>
        <w:tabs>
          <w:tab w:val="left" w:pos="657"/>
        </w:tabs>
        <w:adjustRightInd w:val="0"/>
        <w:snapToGrid w:val="0"/>
        <w:spacing w:line="360" w:lineRule="auto"/>
        <w:rPr>
          <w:rFonts w:hint="eastAsia"/>
          <w:sz w:val="24"/>
        </w:rPr>
      </w:pPr>
      <w:r>
        <w:rPr>
          <w:sz w:val="24"/>
          <w:szCs w:val="20"/>
        </w:rPr>
        <w:lastRenderedPageBreak/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</w:r>
      <w:r>
        <w:rPr>
          <w:sz w:val="24"/>
          <w:szCs w:val="20"/>
        </w:rPr>
        <w:tab/>
        <w:t xml:space="preserve">   </w:t>
      </w:r>
      <w:r>
        <w:rPr>
          <w:noProof/>
        </w:rPr>
        <w:drawing>
          <wp:inline distT="0" distB="0" distL="0" distR="0" wp14:anchorId="1776A206" wp14:editId="3A002D14">
            <wp:extent cx="1647619" cy="1047619"/>
            <wp:effectExtent l="0" t="0" r="0" b="63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1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51E" w:rsidRDefault="0010651E" w:rsidP="0010651E">
      <w:pPr>
        <w:pStyle w:val="a3"/>
        <w:numPr>
          <w:ilvl w:val="1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伪逆乘法：</w:t>
      </w:r>
    </w:p>
    <w:p w:rsidR="0010651E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代码：</w:t>
      </w:r>
    </w:p>
    <w:p w:rsidR="0010651E" w:rsidRDefault="0010651E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2404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467D1A4B" wp14:editId="288FE627">
            <wp:extent cx="2323809" cy="819048"/>
            <wp:effectExtent l="0" t="0" r="635" b="63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51E" w:rsidRPr="00115AD3" w:rsidRDefault="0010651E" w:rsidP="0010651E">
      <w:pPr>
        <w:pStyle w:val="a3"/>
        <w:numPr>
          <w:ilvl w:val="2"/>
          <w:numId w:val="1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rFonts w:hint="eastAsia"/>
          <w:sz w:val="24"/>
        </w:rPr>
      </w:pPr>
      <w:r>
        <w:rPr>
          <w:sz w:val="24"/>
        </w:rPr>
        <w:t>运行结果：</w:t>
      </w:r>
    </w:p>
    <w:p w:rsidR="0010651E" w:rsidRPr="00115AD3" w:rsidRDefault="0010651E" w:rsidP="0010651E">
      <w:pPr>
        <w:pStyle w:val="a3"/>
        <w:tabs>
          <w:tab w:val="left" w:pos="657"/>
        </w:tabs>
        <w:adjustRightInd w:val="0"/>
        <w:snapToGrid w:val="0"/>
        <w:spacing w:line="360" w:lineRule="auto"/>
        <w:ind w:left="1504" w:firstLineChars="0" w:firstLine="0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  </w:t>
      </w:r>
      <w:r>
        <w:rPr>
          <w:noProof/>
        </w:rPr>
        <w:drawing>
          <wp:inline distT="0" distB="0" distL="0" distR="0" wp14:anchorId="12D65548" wp14:editId="7AF972D7">
            <wp:extent cx="1428571" cy="885714"/>
            <wp:effectExtent l="0" t="0" r="63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3B8" w:rsidRDefault="00AA33B8" w:rsidP="00AA33B8">
      <w:pPr>
        <w:pStyle w:val="a3"/>
        <w:numPr>
          <w:ilvl w:val="0"/>
          <w:numId w:val="2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对比两个方程，解释逆乘法和伪逆乘法区别。（</w:t>
      </w:r>
      <w:r w:rsidRPr="00DF4E13">
        <w:rPr>
          <w:rFonts w:hint="eastAsia"/>
          <w:sz w:val="24"/>
          <w:szCs w:val="24"/>
        </w:rPr>
        <w:t>8</w:t>
      </w:r>
      <w:r w:rsidRPr="00DF4E13">
        <w:rPr>
          <w:rFonts w:hint="eastAsia"/>
          <w:sz w:val="24"/>
          <w:szCs w:val="24"/>
        </w:rPr>
        <w:t>分）</w:t>
      </w:r>
    </w:p>
    <w:p w:rsidR="00351243" w:rsidRDefault="00351243" w:rsidP="00351243">
      <w:pPr>
        <w:pStyle w:val="a3"/>
        <w:tabs>
          <w:tab w:val="left" w:pos="657"/>
        </w:tabs>
        <w:adjustRightInd w:val="0"/>
        <w:snapToGrid w:val="0"/>
        <w:spacing w:line="360" w:lineRule="auto"/>
        <w:ind w:left="1144" w:firstLineChars="0" w:firstLine="0"/>
        <w:rPr>
          <w:sz w:val="24"/>
          <w:szCs w:val="24"/>
        </w:rPr>
      </w:pPr>
      <w:r w:rsidRPr="00351243">
        <w:rPr>
          <w:rFonts w:hint="eastAsia"/>
          <w:sz w:val="24"/>
          <w:szCs w:val="24"/>
        </w:rPr>
        <w:t>逆和伪逆的区别：</w:t>
      </w:r>
    </w:p>
    <w:p w:rsidR="00351243" w:rsidRPr="00351243" w:rsidRDefault="00351243" w:rsidP="00351243">
      <w:pPr>
        <w:pStyle w:val="a3"/>
        <w:tabs>
          <w:tab w:val="left" w:pos="657"/>
        </w:tabs>
        <w:adjustRightInd w:val="0"/>
        <w:snapToGrid w:val="0"/>
        <w:spacing w:line="360" w:lineRule="auto"/>
        <w:ind w:left="1144" w:firstLineChars="0" w:firstLine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51243">
        <w:rPr>
          <w:rFonts w:hint="eastAsia"/>
          <w:sz w:val="24"/>
          <w:szCs w:val="24"/>
        </w:rPr>
        <w:t>如果矩阵</w:t>
      </w:r>
      <w:r w:rsidRPr="00351243">
        <w:rPr>
          <w:sz w:val="24"/>
          <w:szCs w:val="24"/>
        </w:rPr>
        <w:t>A</w:t>
      </w:r>
      <w:r w:rsidRPr="00351243">
        <w:rPr>
          <w:rFonts w:hint="eastAsia"/>
          <w:sz w:val="24"/>
          <w:szCs w:val="24"/>
        </w:rPr>
        <w:t>不是一个方阵，或者</w:t>
      </w:r>
      <w:r w:rsidRPr="00351243">
        <w:rPr>
          <w:sz w:val="24"/>
          <w:szCs w:val="24"/>
        </w:rPr>
        <w:t>A</w:t>
      </w:r>
      <w:r w:rsidRPr="00351243">
        <w:rPr>
          <w:rFonts w:hint="eastAsia"/>
          <w:sz w:val="24"/>
          <w:szCs w:val="24"/>
        </w:rPr>
        <w:t>是一个非满秩的方阵时，矩阵</w:t>
      </w:r>
      <w:r w:rsidRPr="00351243">
        <w:rPr>
          <w:sz w:val="24"/>
          <w:szCs w:val="24"/>
        </w:rPr>
        <w:t>A</w:t>
      </w:r>
      <w:r w:rsidRPr="00351243">
        <w:rPr>
          <w:rFonts w:hint="eastAsia"/>
          <w:sz w:val="24"/>
          <w:szCs w:val="24"/>
        </w:rPr>
        <w:t>没有逆矩阵，伪逆函数在求解这种系数矩阵为严重病态问题时可避免“伪解”的产生，即找到一个与</w:t>
      </w:r>
      <w:r w:rsidRPr="00351243">
        <w:rPr>
          <w:sz w:val="24"/>
          <w:szCs w:val="24"/>
        </w:rPr>
        <w:t>A</w:t>
      </w:r>
      <w:r w:rsidRPr="00351243">
        <w:rPr>
          <w:rFonts w:hint="eastAsia"/>
          <w:sz w:val="24"/>
          <w:szCs w:val="24"/>
        </w:rPr>
        <w:t>的转置矩阵</w:t>
      </w:r>
      <w:r w:rsidRPr="00351243">
        <w:rPr>
          <w:sz w:val="24"/>
          <w:szCs w:val="24"/>
        </w:rPr>
        <w:t>A‘</w:t>
      </w:r>
      <w:r w:rsidRPr="00351243">
        <w:rPr>
          <w:rFonts w:hint="eastAsia"/>
          <w:sz w:val="24"/>
          <w:szCs w:val="24"/>
        </w:rPr>
        <w:t>同型的矩阵</w:t>
      </w:r>
      <w:r w:rsidRPr="00351243">
        <w:rPr>
          <w:sz w:val="24"/>
          <w:szCs w:val="24"/>
        </w:rPr>
        <w:t>B</w:t>
      </w:r>
      <w:r w:rsidRPr="00351243">
        <w:rPr>
          <w:rFonts w:hint="eastAsia"/>
          <w:sz w:val="24"/>
          <w:szCs w:val="24"/>
        </w:rPr>
        <w:t>，使得：</w:t>
      </w:r>
      <w:r w:rsidRPr="00351243">
        <w:rPr>
          <w:sz w:val="24"/>
          <w:szCs w:val="24"/>
        </w:rPr>
        <w:t xml:space="preserve">A·B·A=A </w:t>
      </w:r>
      <w:r w:rsidRPr="00351243">
        <w:rPr>
          <w:rFonts w:hint="eastAsia"/>
          <w:sz w:val="24"/>
          <w:szCs w:val="24"/>
        </w:rPr>
        <w:t>；</w:t>
      </w:r>
      <w:r w:rsidRPr="00351243">
        <w:rPr>
          <w:sz w:val="24"/>
          <w:szCs w:val="24"/>
        </w:rPr>
        <w:t>B·A·B=B</w:t>
      </w:r>
      <w:r w:rsidRPr="00351243">
        <w:rPr>
          <w:rFonts w:hint="eastAsia"/>
          <w:sz w:val="24"/>
          <w:szCs w:val="24"/>
        </w:rPr>
        <w:t>；此时称矩阵</w:t>
      </w:r>
      <w:r w:rsidRPr="00351243">
        <w:rPr>
          <w:sz w:val="24"/>
          <w:szCs w:val="24"/>
        </w:rPr>
        <w:t>B</w:t>
      </w:r>
      <w:r w:rsidRPr="00351243">
        <w:rPr>
          <w:rFonts w:hint="eastAsia"/>
          <w:sz w:val="24"/>
          <w:szCs w:val="24"/>
        </w:rPr>
        <w:t>为矩阵</w:t>
      </w:r>
      <w:r w:rsidRPr="00351243">
        <w:rPr>
          <w:sz w:val="24"/>
          <w:szCs w:val="24"/>
        </w:rPr>
        <w:t>A</w:t>
      </w:r>
      <w:r w:rsidRPr="00351243">
        <w:rPr>
          <w:rFonts w:hint="eastAsia"/>
          <w:sz w:val="24"/>
          <w:szCs w:val="24"/>
        </w:rPr>
        <w:t>的伪逆，也称为广义逆矩阵。从结果中的可看出逆矩阵和伪逆矩阵区别在于如果方阵行列式为零，得到的结果不同。方阵行列式不为零，逆矩阵和伪逆矩阵的计算值相同，反之则不同</w:t>
      </w:r>
    </w:p>
    <w:p w:rsidR="00351243" w:rsidRPr="00351243" w:rsidRDefault="00351243" w:rsidP="00351243">
      <w:pPr>
        <w:pStyle w:val="a3"/>
        <w:tabs>
          <w:tab w:val="left" w:pos="657"/>
        </w:tabs>
        <w:adjustRightInd w:val="0"/>
        <w:snapToGrid w:val="0"/>
        <w:spacing w:line="360" w:lineRule="auto"/>
        <w:ind w:left="1144" w:firstLineChars="0" w:firstLine="0"/>
        <w:rPr>
          <w:rFonts w:hint="eastAsia"/>
          <w:sz w:val="24"/>
          <w:szCs w:val="24"/>
        </w:rPr>
      </w:pPr>
    </w:p>
    <w:p w:rsidR="00AA33B8" w:rsidRPr="00DF4E13" w:rsidRDefault="00AA33B8" w:rsidP="00AA33B8">
      <w:pPr>
        <w:pStyle w:val="a3"/>
        <w:numPr>
          <w:ilvl w:val="0"/>
          <w:numId w:val="1"/>
        </w:numPr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四个矩阵</w:t>
      </w:r>
      <w:r w:rsidRPr="00DF4E13">
        <w:rPr>
          <w:sz w:val="24"/>
          <w:szCs w:val="24"/>
        </w:rPr>
        <w:t xml:space="preserve">a </w:t>
      </w:r>
      <w:r w:rsidRPr="00DF4E13">
        <w:rPr>
          <w:rFonts w:hint="eastAsia"/>
          <w:sz w:val="24"/>
          <w:szCs w:val="24"/>
        </w:rPr>
        <w:t>、</w:t>
      </w:r>
      <w:r w:rsidRPr="00DF4E13">
        <w:rPr>
          <w:sz w:val="24"/>
          <w:szCs w:val="24"/>
        </w:rPr>
        <w:t>b</w:t>
      </w:r>
      <w:r w:rsidRPr="00DF4E13">
        <w:rPr>
          <w:rFonts w:hint="eastAsia"/>
          <w:sz w:val="24"/>
          <w:szCs w:val="24"/>
        </w:rPr>
        <w:t>、</w:t>
      </w:r>
      <w:r w:rsidRPr="00DF4E13">
        <w:rPr>
          <w:sz w:val="24"/>
          <w:szCs w:val="24"/>
        </w:rPr>
        <w:t>c</w:t>
      </w:r>
      <w:r w:rsidRPr="00DF4E13">
        <w:rPr>
          <w:rFonts w:hint="eastAsia"/>
          <w:sz w:val="24"/>
          <w:szCs w:val="24"/>
        </w:rPr>
        <w:t>和</w:t>
      </w:r>
      <w:r w:rsidRPr="00DF4E13">
        <w:rPr>
          <w:rFonts w:hint="eastAsia"/>
          <w:sz w:val="24"/>
          <w:szCs w:val="24"/>
        </w:rPr>
        <w:t>d</w:t>
      </w:r>
      <w:r w:rsidR="008957D6" w:rsidRPr="00DF4E13">
        <w:rPr>
          <w:rFonts w:hint="eastAsia"/>
          <w:sz w:val="24"/>
          <w:szCs w:val="24"/>
        </w:rPr>
        <w:t>，求</w:t>
      </w:r>
      <w:r w:rsidR="008957D6" w:rsidRPr="00DF4E13">
        <w:rPr>
          <w:rFonts w:hint="eastAsia"/>
          <w:sz w:val="24"/>
          <w:szCs w:val="24"/>
        </w:rPr>
        <w:t>matlab</w:t>
      </w:r>
      <w:r w:rsidR="008957D6" w:rsidRPr="00DF4E13">
        <w:rPr>
          <w:rFonts w:hint="eastAsia"/>
          <w:sz w:val="24"/>
          <w:szCs w:val="24"/>
        </w:rPr>
        <w:t>运算</w:t>
      </w:r>
      <w:r w:rsidRPr="00DF4E13">
        <w:rPr>
          <w:sz w:val="24"/>
          <w:szCs w:val="24"/>
        </w:rPr>
        <w:t xml:space="preserve"> </w:t>
      </w:r>
      <w:r w:rsidRPr="00DF4E13">
        <w:rPr>
          <w:rFonts w:hint="eastAsia"/>
          <w:sz w:val="24"/>
          <w:szCs w:val="24"/>
        </w:rPr>
        <w:t>（</w:t>
      </w:r>
      <w:r w:rsidRPr="00DF4E13">
        <w:rPr>
          <w:rFonts w:hint="eastAsia"/>
          <w:b/>
          <w:sz w:val="24"/>
          <w:szCs w:val="24"/>
        </w:rPr>
        <w:t>第二章矩阵数组运算</w:t>
      </w:r>
      <w:r w:rsidRPr="00DF4E13">
        <w:rPr>
          <w:rFonts w:hint="eastAsia"/>
          <w:sz w:val="24"/>
          <w:szCs w:val="24"/>
        </w:rPr>
        <w:t>）</w:t>
      </w:r>
    </w:p>
    <w:p w:rsidR="004B115B" w:rsidRPr="00DF4E13" w:rsidRDefault="004B115B" w:rsidP="004B115B">
      <w:pPr>
        <w:pStyle w:val="a3"/>
        <w:spacing w:line="360" w:lineRule="auto"/>
        <w:ind w:left="360" w:firstLineChars="0" w:firstLine="0"/>
        <w:rPr>
          <w:sz w:val="24"/>
          <w:szCs w:val="24"/>
        </w:rPr>
      </w:pPr>
      <w:r w:rsidRPr="00DF4E13">
        <w:rPr>
          <w:sz w:val="24"/>
          <w:szCs w:val="24"/>
        </w:rPr>
        <w:object w:dxaOrig="1140" w:dyaOrig="720">
          <v:shape id="_x0000_i1027" type="#_x0000_t75" style="width:57pt;height:36pt" o:ole="">
            <v:imagedata r:id="rId29" o:title=""/>
          </v:shape>
          <o:OLEObject Type="Embed" ProgID="Unknown" ShapeID="_x0000_i1027" DrawAspect="Content" ObjectID="_1539339630" r:id="rId30"/>
        </w:object>
      </w:r>
      <w:r w:rsidRPr="00DF4E13">
        <w:rPr>
          <w:rFonts w:hint="eastAsia"/>
          <w:sz w:val="24"/>
          <w:szCs w:val="24"/>
        </w:rPr>
        <w:t>，</w:t>
      </w:r>
      <w:r w:rsidRPr="00DF4E13">
        <w:rPr>
          <w:rFonts w:hint="eastAsia"/>
          <w:sz w:val="24"/>
          <w:szCs w:val="24"/>
        </w:rPr>
        <w:t xml:space="preserve"> </w:t>
      </w:r>
      <w:r w:rsidRPr="00DF4E13">
        <w:rPr>
          <w:sz w:val="24"/>
          <w:szCs w:val="24"/>
        </w:rPr>
        <w:object w:dxaOrig="1120" w:dyaOrig="720">
          <v:shape id="_x0000_i1028" type="#_x0000_t75" style="width:56pt;height:36pt" o:ole="">
            <v:imagedata r:id="rId31" o:title=""/>
          </v:shape>
          <o:OLEObject Type="Embed" ProgID="Unknown" ShapeID="_x0000_i1028" DrawAspect="Content" ObjectID="_1539339631" r:id="rId32"/>
        </w:object>
      </w:r>
      <w:r w:rsidRPr="00DF4E13">
        <w:rPr>
          <w:rFonts w:hint="eastAsia"/>
          <w:sz w:val="24"/>
          <w:szCs w:val="24"/>
        </w:rPr>
        <w:t>，</w:t>
      </w:r>
      <w:r w:rsidRPr="00DF4E13">
        <w:rPr>
          <w:sz w:val="24"/>
          <w:szCs w:val="24"/>
        </w:rPr>
        <w:object w:dxaOrig="1380" w:dyaOrig="1120">
          <v:shape id="_x0000_i1029" type="#_x0000_t75" style="width:69pt;height:56pt" o:ole="">
            <v:imagedata r:id="rId33" o:title=""/>
          </v:shape>
          <o:OLEObject Type="Embed" ProgID="Unknown" ShapeID="_x0000_i1029" DrawAspect="Content" ObjectID="_1539339632" r:id="rId34"/>
        </w:object>
      </w:r>
      <w:r w:rsidRPr="00DF4E13">
        <w:rPr>
          <w:rFonts w:hint="eastAsia"/>
          <w:sz w:val="24"/>
          <w:szCs w:val="24"/>
        </w:rPr>
        <w:t>，</w:t>
      </w:r>
      <w:r w:rsidRPr="00DF4E13">
        <w:rPr>
          <w:sz w:val="24"/>
          <w:szCs w:val="24"/>
        </w:rPr>
        <w:object w:dxaOrig="1840" w:dyaOrig="720">
          <v:shape id="_x0000_i1030" type="#_x0000_t75" style="width:92pt;height:36pt" o:ole="">
            <v:imagedata r:id="rId35" o:title=""/>
          </v:shape>
          <o:OLEObject Type="Embed" ProgID="Unknown" ShapeID="_x0000_i1030" DrawAspect="Content" ObjectID="_1539339633" r:id="rId36"/>
        </w:object>
      </w:r>
    </w:p>
    <w:p w:rsidR="008957D6" w:rsidRDefault="00AA33B8" w:rsidP="008957D6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哪些矩阵可以做加法运算</w:t>
      </w:r>
      <w:r w:rsidR="0079240B" w:rsidRPr="00DF4E13">
        <w:rPr>
          <w:rFonts w:hint="eastAsia"/>
          <w:sz w:val="24"/>
          <w:szCs w:val="24"/>
        </w:rPr>
        <w:t>（至少</w:t>
      </w:r>
      <w:r w:rsidR="0079240B" w:rsidRPr="00DF4E13">
        <w:rPr>
          <w:rFonts w:hint="eastAsia"/>
          <w:sz w:val="24"/>
          <w:szCs w:val="24"/>
        </w:rPr>
        <w:t>3</w:t>
      </w:r>
      <w:r w:rsidR="0079240B" w:rsidRPr="00DF4E13">
        <w:rPr>
          <w:rFonts w:hint="eastAsia"/>
          <w:sz w:val="24"/>
          <w:szCs w:val="24"/>
        </w:rPr>
        <w:t>个）</w:t>
      </w:r>
    </w:p>
    <w:p w:rsidR="00680BEA" w:rsidRDefault="00680BEA" w:rsidP="00680BEA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+a,</w:t>
      </w:r>
    </w:p>
    <w:p w:rsidR="00680BEA" w:rsidRDefault="00680BEA" w:rsidP="00680BEA">
      <w:pPr>
        <w:pStyle w:val="a3"/>
        <w:numPr>
          <w:ilvl w:val="0"/>
          <w:numId w:val="14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680BEA" w:rsidRDefault="00680BEA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ACE41D5" wp14:editId="6424D32A">
            <wp:extent cx="1180952" cy="695238"/>
            <wp:effectExtent l="0" t="0" r="63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0"/>
          <w:numId w:val="14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680BEA" w:rsidRDefault="00094848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24A7104" wp14:editId="1B4CC3FA">
            <wp:extent cx="1552381" cy="780952"/>
            <wp:effectExtent l="0" t="0" r="0" b="63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52381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b+b</w:t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680BEA" w:rsidRDefault="00680BEA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46E3CB7B" wp14:editId="64D63220">
            <wp:extent cx="1133333" cy="771429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33333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680BEA" w:rsidRDefault="00094848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4D83150" wp14:editId="1213D3F5">
            <wp:extent cx="1352381" cy="866667"/>
            <wp:effectExtent l="0" t="0" r="63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Pr="00680BEA" w:rsidRDefault="00680BEA" w:rsidP="00680BEA">
      <w:pPr>
        <w:spacing w:line="360" w:lineRule="auto"/>
        <w:ind w:left="1647"/>
        <w:rPr>
          <w:rFonts w:hint="eastAsia"/>
          <w:sz w:val="24"/>
        </w:rPr>
      </w:pPr>
    </w:p>
    <w:p w:rsidR="00680BEA" w:rsidRDefault="00680BEA" w:rsidP="00680BEA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c+c</w:t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680BEA" w:rsidRDefault="00680BEA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971C2A0" wp14:editId="0D0F17DD">
            <wp:extent cx="1361905" cy="714286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61905" cy="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680BEA" w:rsidRDefault="00094848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39380D03" wp14:editId="3D36E29A">
            <wp:extent cx="1542857" cy="923810"/>
            <wp:effectExtent l="0" t="0" r="63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Pr="00680BEA" w:rsidRDefault="00680BEA" w:rsidP="00680BEA">
      <w:pPr>
        <w:spacing w:line="360" w:lineRule="auto"/>
        <w:ind w:left="2100"/>
        <w:rPr>
          <w:rFonts w:hint="eastAsia"/>
          <w:sz w:val="24"/>
        </w:rPr>
      </w:pPr>
    </w:p>
    <w:p w:rsidR="00680BEA" w:rsidRDefault="00680BEA" w:rsidP="00680BEA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d+d</w:t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680BEA" w:rsidRDefault="00680BEA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6FB438" wp14:editId="601EA528">
            <wp:extent cx="1476190" cy="771429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680BEA" w:rsidRDefault="00094848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F87F9AE" wp14:editId="49945EC9">
            <wp:extent cx="1980952" cy="828571"/>
            <wp:effectExtent l="0" t="0" r="635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Pr="00680BEA" w:rsidRDefault="00680BEA" w:rsidP="00680BEA">
      <w:pPr>
        <w:spacing w:line="360" w:lineRule="auto"/>
        <w:ind w:left="1647"/>
        <w:rPr>
          <w:rFonts w:hint="eastAsia"/>
          <w:sz w:val="24"/>
        </w:rPr>
      </w:pPr>
    </w:p>
    <w:p w:rsidR="00680BEA" w:rsidRDefault="00680BEA" w:rsidP="00680BEA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+b</w:t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680BEA" w:rsidRDefault="00680BEA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DE01F6F" wp14:editId="34B67F5F">
            <wp:extent cx="1333333" cy="761905"/>
            <wp:effectExtent l="0" t="0" r="635" b="63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333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Default="00680BEA" w:rsidP="00680BEA">
      <w:pPr>
        <w:pStyle w:val="a3"/>
        <w:numPr>
          <w:ilvl w:val="1"/>
          <w:numId w:val="1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680BEA" w:rsidRDefault="00094848" w:rsidP="00680BEA">
      <w:pPr>
        <w:pStyle w:val="a3"/>
        <w:spacing w:line="360" w:lineRule="auto"/>
        <w:ind w:left="200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5CFEBD37" wp14:editId="2C3B24EB">
            <wp:extent cx="1723810" cy="885714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BEA" w:rsidRPr="00680BEA" w:rsidRDefault="00680BEA" w:rsidP="00680BEA">
      <w:pPr>
        <w:spacing w:line="360" w:lineRule="auto"/>
        <w:ind w:left="1647"/>
        <w:rPr>
          <w:rFonts w:hint="eastAsia"/>
          <w:sz w:val="24"/>
        </w:rPr>
      </w:pPr>
    </w:p>
    <w:p w:rsidR="008957D6" w:rsidRDefault="008957D6" w:rsidP="008957D6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哪些可以点乘数组运算</w:t>
      </w:r>
      <w:r w:rsidR="0079240B" w:rsidRPr="00DF4E13">
        <w:rPr>
          <w:rFonts w:hint="eastAsia"/>
          <w:sz w:val="24"/>
          <w:szCs w:val="24"/>
        </w:rPr>
        <w:t>（至少</w:t>
      </w:r>
      <w:r w:rsidR="0079240B" w:rsidRPr="00DF4E13">
        <w:rPr>
          <w:rFonts w:hint="eastAsia"/>
          <w:sz w:val="24"/>
          <w:szCs w:val="24"/>
        </w:rPr>
        <w:t>3</w:t>
      </w:r>
      <w:r w:rsidR="0079240B" w:rsidRPr="00DF4E13">
        <w:rPr>
          <w:rFonts w:hint="eastAsia"/>
          <w:sz w:val="24"/>
          <w:szCs w:val="24"/>
        </w:rPr>
        <w:t>个）</w:t>
      </w:r>
    </w:p>
    <w:p w:rsidR="00833724" w:rsidRDefault="00833724" w:rsidP="00833724">
      <w:pPr>
        <w:pStyle w:val="a3"/>
        <w:numPr>
          <w:ilvl w:val="0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.*a</w:t>
      </w:r>
    </w:p>
    <w:p w:rsidR="00833724" w:rsidRDefault="00833724" w:rsidP="00833724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5851EE35" wp14:editId="1BEE438F">
            <wp:extent cx="1676190" cy="723810"/>
            <wp:effectExtent l="0" t="0" r="635" b="63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76190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724" w:rsidRDefault="00833724" w:rsidP="00833724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381700" w:rsidRPr="00381700" w:rsidRDefault="00381700" w:rsidP="00381700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21CED4C9" wp14:editId="2A43FE2E">
            <wp:extent cx="1380952" cy="780952"/>
            <wp:effectExtent l="0" t="0" r="0" b="63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80952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724" w:rsidRDefault="00833724" w:rsidP="00833724">
      <w:pPr>
        <w:pStyle w:val="a3"/>
        <w:numPr>
          <w:ilvl w:val="0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b.*b</w:t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337003" wp14:editId="54476111">
            <wp:extent cx="1333333" cy="752381"/>
            <wp:effectExtent l="0" t="0" r="63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333" cy="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381700" w:rsidRPr="00381700" w:rsidRDefault="00381700" w:rsidP="00381700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C351433" wp14:editId="4FBE5493">
            <wp:extent cx="1580952" cy="809524"/>
            <wp:effectExtent l="0" t="0" r="635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724" w:rsidRDefault="00833724" w:rsidP="00833724">
      <w:pPr>
        <w:pStyle w:val="a3"/>
        <w:numPr>
          <w:ilvl w:val="0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c.*c</w:t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5372A30C" wp14:editId="324CFE0C">
            <wp:extent cx="1485714" cy="761905"/>
            <wp:effectExtent l="0" t="0" r="635" b="63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381700" w:rsidRPr="00381700" w:rsidRDefault="00381700" w:rsidP="00381700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2CBBB38C" wp14:editId="1C497133">
            <wp:extent cx="1542857" cy="876190"/>
            <wp:effectExtent l="0" t="0" r="635" b="63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724" w:rsidRDefault="00833724" w:rsidP="00833724">
      <w:pPr>
        <w:pStyle w:val="a3"/>
        <w:numPr>
          <w:ilvl w:val="0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d.*d</w:t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78AF41AF" wp14:editId="6BD9A03F">
            <wp:extent cx="1342857" cy="752381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42857" cy="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00" w:rsidRP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rFonts w:hint="eastAsia"/>
          <w:sz w:val="24"/>
          <w:szCs w:val="24"/>
        </w:rPr>
      </w:pPr>
      <w:r>
        <w:rPr>
          <w:sz w:val="24"/>
          <w:szCs w:val="24"/>
        </w:rPr>
        <w:t>运行结果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7127E93A" wp14:editId="4D5DB26C">
            <wp:extent cx="1723810" cy="847619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724" w:rsidRDefault="00833724" w:rsidP="00833724">
      <w:pPr>
        <w:pStyle w:val="a3"/>
        <w:numPr>
          <w:ilvl w:val="0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.*b</w:t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381700" w:rsidRDefault="00381700" w:rsidP="00381700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280B7304" wp14:editId="20054004">
            <wp:extent cx="1666667" cy="752381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700" w:rsidRDefault="00381700" w:rsidP="00381700">
      <w:pPr>
        <w:pStyle w:val="a3"/>
        <w:numPr>
          <w:ilvl w:val="1"/>
          <w:numId w:val="15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lastRenderedPageBreak/>
        <w:t>运行结果：</w:t>
      </w:r>
    </w:p>
    <w:p w:rsidR="00381700" w:rsidRPr="00DF4E13" w:rsidRDefault="00381700" w:rsidP="00381700">
      <w:pPr>
        <w:pStyle w:val="a3"/>
        <w:spacing w:line="360" w:lineRule="auto"/>
        <w:ind w:left="2100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3CFFCE20" wp14:editId="77FA3D98">
            <wp:extent cx="1352381" cy="819048"/>
            <wp:effectExtent l="0" t="0" r="635" b="63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7D6" w:rsidRDefault="008957D6" w:rsidP="008957D6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哪些可以矩阵乘法运算</w:t>
      </w:r>
      <w:r w:rsidR="00C2550E" w:rsidRPr="00DF4E13">
        <w:rPr>
          <w:rFonts w:hint="eastAsia"/>
          <w:sz w:val="24"/>
          <w:szCs w:val="24"/>
        </w:rPr>
        <w:t>（至少</w:t>
      </w:r>
      <w:r w:rsidR="00C2550E" w:rsidRPr="00DF4E13">
        <w:rPr>
          <w:rFonts w:hint="eastAsia"/>
          <w:sz w:val="24"/>
          <w:szCs w:val="24"/>
        </w:rPr>
        <w:t>3</w:t>
      </w:r>
      <w:r w:rsidR="00C2550E" w:rsidRPr="00DF4E13">
        <w:rPr>
          <w:rFonts w:hint="eastAsia"/>
          <w:sz w:val="24"/>
          <w:szCs w:val="24"/>
        </w:rPr>
        <w:t>个）</w:t>
      </w:r>
    </w:p>
    <w:p w:rsidR="005F695F" w:rsidRDefault="005F695F" w:rsidP="005F695F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*b</w:t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5F695F" w:rsidRDefault="005F695F" w:rsidP="005F695F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BA6652A" wp14:editId="1C894A81">
            <wp:extent cx="1323810" cy="733333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5F695F" w:rsidRPr="005F695F" w:rsidRDefault="004A32DC" w:rsidP="005F695F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710BBB2D" wp14:editId="3A948609">
            <wp:extent cx="1447619" cy="638095"/>
            <wp:effectExtent l="0" t="0" r="635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47619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a*d</w:t>
      </w:r>
      <w:r w:rsidRPr="005F695F">
        <w:rPr>
          <w:sz w:val="24"/>
          <w:szCs w:val="24"/>
        </w:rPr>
        <w:t xml:space="preserve"> </w:t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5F695F" w:rsidRDefault="005F695F" w:rsidP="005F695F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3314C760" wp14:editId="24A3CB8D">
            <wp:extent cx="1314286" cy="723810"/>
            <wp:effectExtent l="0" t="0" r="635" b="63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5F695F" w:rsidRPr="005F695F" w:rsidRDefault="004A32DC" w:rsidP="005F695F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DC3DFA3" wp14:editId="0EC85964">
            <wp:extent cx="1980952" cy="733333"/>
            <wp:effectExtent l="0" t="0" r="635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b*a</w:t>
      </w:r>
      <w:r w:rsidRPr="005F695F">
        <w:rPr>
          <w:sz w:val="24"/>
          <w:szCs w:val="24"/>
        </w:rPr>
        <w:t xml:space="preserve"> </w:t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5F695F" w:rsidRDefault="005F695F" w:rsidP="005F695F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C70DB77" wp14:editId="08A62D56">
            <wp:extent cx="1323810" cy="771429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5F695F" w:rsidRPr="005F695F" w:rsidRDefault="004A32DC" w:rsidP="005F695F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177F9E9" wp14:editId="3FCE2527">
            <wp:extent cx="1952381" cy="800000"/>
            <wp:effectExtent l="0" t="0" r="0" b="63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b*d</w:t>
      </w:r>
      <w:r w:rsidRPr="005F695F">
        <w:rPr>
          <w:sz w:val="24"/>
          <w:szCs w:val="24"/>
        </w:rPr>
        <w:t xml:space="preserve"> </w:t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5F695F" w:rsidRDefault="005F695F" w:rsidP="005F695F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79921C0" wp14:editId="471E64F0">
            <wp:extent cx="1209524" cy="714286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5F695F" w:rsidRDefault="004A32DC" w:rsidP="005F695F">
      <w:pPr>
        <w:pStyle w:val="a3"/>
        <w:spacing w:line="360" w:lineRule="auto"/>
        <w:ind w:left="2100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04669486" wp14:editId="0A68F68E">
            <wp:extent cx="1676190" cy="828571"/>
            <wp:effectExtent l="0" t="0" r="635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76190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4A32DC" w:rsidP="005F695F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c*b</w:t>
      </w:r>
      <w:r w:rsidR="005F695F" w:rsidRPr="005F695F">
        <w:rPr>
          <w:sz w:val="24"/>
          <w:szCs w:val="24"/>
        </w:rPr>
        <w:t xml:space="preserve"> </w:t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5F695F" w:rsidRDefault="004A32DC" w:rsidP="005F695F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9C66DC4" wp14:editId="47B8F45D">
            <wp:extent cx="1285714" cy="790476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85714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5F" w:rsidRDefault="005F695F" w:rsidP="005F695F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4A32DC" w:rsidRPr="004A32DC" w:rsidRDefault="004A32DC" w:rsidP="004A32DC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798EEE2E" wp14:editId="56A27244">
            <wp:extent cx="1657143" cy="914286"/>
            <wp:effectExtent l="0" t="0" r="635" b="635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2DC" w:rsidRDefault="004A32DC" w:rsidP="004A32DC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c*a</w:t>
      </w:r>
    </w:p>
    <w:p w:rsidR="004A32DC" w:rsidRDefault="004A32DC" w:rsidP="004A32DC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4A32DC" w:rsidRDefault="004A32DC" w:rsidP="004A32DC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1DC3AA45" wp14:editId="4B11C50D">
            <wp:extent cx="1352381" cy="733333"/>
            <wp:effectExtent l="0" t="0" r="635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2DC" w:rsidRDefault="004A32DC" w:rsidP="004A32DC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4A32DC" w:rsidRPr="004A32DC" w:rsidRDefault="004A32DC" w:rsidP="004A32DC">
      <w:pPr>
        <w:spacing w:line="360" w:lineRule="auto"/>
        <w:ind w:left="210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78720217" wp14:editId="3710F05E">
            <wp:extent cx="1561905" cy="971429"/>
            <wp:effectExtent l="0" t="0" r="635" b="63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2DC" w:rsidRDefault="004A32DC" w:rsidP="004A32DC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c*d</w:t>
      </w:r>
      <w:r w:rsidRPr="005F695F">
        <w:rPr>
          <w:sz w:val="24"/>
          <w:szCs w:val="24"/>
        </w:rPr>
        <w:t xml:space="preserve"> </w:t>
      </w:r>
    </w:p>
    <w:p w:rsidR="004A32DC" w:rsidRDefault="004A32DC" w:rsidP="004A32DC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运行代码：</w:t>
      </w:r>
    </w:p>
    <w:p w:rsidR="004A32DC" w:rsidRDefault="004A32DC" w:rsidP="004A32DC">
      <w:pPr>
        <w:pStyle w:val="a3"/>
        <w:spacing w:line="360" w:lineRule="auto"/>
        <w:ind w:left="2127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3349E485" wp14:editId="6BA5F176">
            <wp:extent cx="1304762" cy="761905"/>
            <wp:effectExtent l="0" t="0" r="0" b="635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4762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2DC" w:rsidRDefault="004A32DC" w:rsidP="004A32DC">
      <w:pPr>
        <w:pStyle w:val="a3"/>
        <w:numPr>
          <w:ilvl w:val="1"/>
          <w:numId w:val="16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5F695F" w:rsidRPr="00DF4E13" w:rsidRDefault="004A32DC" w:rsidP="005F695F">
      <w:pPr>
        <w:pStyle w:val="a3"/>
        <w:spacing w:line="360" w:lineRule="auto"/>
        <w:ind w:left="2100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25D85FEE" wp14:editId="0CAFCDBB">
            <wp:extent cx="1676190" cy="961905"/>
            <wp:effectExtent l="0" t="0" r="635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76190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7D6" w:rsidRPr="00DF4E13" w:rsidRDefault="008957D6" w:rsidP="008957D6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  <w:szCs w:val="24"/>
        </w:rPr>
      </w:pPr>
      <w:r w:rsidRPr="00DF4E13">
        <w:rPr>
          <w:rFonts w:hint="eastAsia"/>
          <w:sz w:val="24"/>
          <w:szCs w:val="24"/>
        </w:rPr>
        <w:t>说明数组运算和矩阵运算的特点。（</w:t>
      </w:r>
      <w:r w:rsidRPr="00DF4E13">
        <w:rPr>
          <w:rFonts w:hint="eastAsia"/>
          <w:sz w:val="24"/>
          <w:szCs w:val="24"/>
        </w:rPr>
        <w:t>8</w:t>
      </w:r>
      <w:r w:rsidRPr="00DF4E13">
        <w:rPr>
          <w:rFonts w:hint="eastAsia"/>
          <w:sz w:val="24"/>
          <w:szCs w:val="24"/>
        </w:rPr>
        <w:t>分）</w:t>
      </w:r>
    </w:p>
    <w:p w:rsidR="00F06B4D" w:rsidRDefault="00AB5B59" w:rsidP="00F06B4D">
      <w:pPr>
        <w:pStyle w:val="a3"/>
        <w:ind w:left="360" w:firstLineChars="0" w:firstLine="0"/>
        <w:rPr>
          <w:szCs w:val="21"/>
        </w:rPr>
      </w:pPr>
      <w:r w:rsidRPr="00DF4E13">
        <w:rPr>
          <w:sz w:val="24"/>
        </w:rPr>
        <w:t xml:space="preserve">   </w:t>
      </w:r>
      <w:r w:rsidR="00F06B4D">
        <w:rPr>
          <w:szCs w:val="21"/>
        </w:rPr>
        <w:t>数组运算：点运算，维数相同，各对应元素运算</w:t>
      </w:r>
    </w:p>
    <w:p w:rsidR="00F06B4D" w:rsidRDefault="00F06B4D" w:rsidP="00F06B4D">
      <w:pPr>
        <w:pStyle w:val="a3"/>
        <w:ind w:left="360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单纯数值汇集起来参与的批量运算</w:t>
      </w:r>
    </w:p>
    <w:p w:rsidR="00F06B4D" w:rsidRDefault="00F06B4D" w:rsidP="00F06B4D">
      <w:pPr>
        <w:pStyle w:val="a3"/>
        <w:ind w:left="360" w:firstLineChars="0" w:firstLine="0"/>
        <w:rPr>
          <w:szCs w:val="21"/>
        </w:rPr>
      </w:pPr>
      <w:r>
        <w:rPr>
          <w:szCs w:val="21"/>
        </w:rPr>
        <w:t xml:space="preserve">   </w:t>
      </w:r>
      <w:r>
        <w:rPr>
          <w:szCs w:val="21"/>
        </w:rPr>
        <w:t xml:space="preserve"> </w:t>
      </w:r>
      <w:r>
        <w:rPr>
          <w:szCs w:val="21"/>
        </w:rPr>
        <w:t>矩阵运算：严格遵守线性代数的规则运算</w:t>
      </w:r>
    </w:p>
    <w:p w:rsidR="00F06B4D" w:rsidRDefault="00F06B4D" w:rsidP="00F06B4D">
      <w:pPr>
        <w:pStyle w:val="a3"/>
        <w:ind w:left="360" w:firstLineChars="0" w:firstLine="0"/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矩阵作为整体参与运算</w:t>
      </w:r>
    </w:p>
    <w:p w:rsidR="00AB5B59" w:rsidRPr="00DF4E13" w:rsidRDefault="00AB5B59" w:rsidP="008776DC">
      <w:pPr>
        <w:spacing w:line="360" w:lineRule="auto"/>
        <w:ind w:firstLine="570"/>
        <w:rPr>
          <w:sz w:val="24"/>
        </w:rPr>
      </w:pPr>
    </w:p>
    <w:p w:rsidR="00AA33B8" w:rsidRPr="00DF4E13" w:rsidRDefault="00AA33B8" w:rsidP="00AA33B8">
      <w:pPr>
        <w:spacing w:line="360" w:lineRule="auto"/>
        <w:ind w:left="420"/>
        <w:rPr>
          <w:sz w:val="24"/>
        </w:rPr>
      </w:pPr>
      <w:r w:rsidRPr="00DF4E13">
        <w:rPr>
          <w:rFonts w:hint="eastAsia"/>
          <w:sz w:val="24"/>
        </w:rPr>
        <w:t>3.</w:t>
      </w:r>
      <w:r w:rsidRPr="00DF4E13">
        <w:rPr>
          <w:sz w:val="24"/>
        </w:rPr>
        <w:t xml:space="preserve"> </w:t>
      </w:r>
      <w:r w:rsidRPr="00DF4E13">
        <w:rPr>
          <w:b/>
          <w:kern w:val="0"/>
          <w:sz w:val="24"/>
        </w:rPr>
        <w:t>已知计算分段函数</w:t>
      </w:r>
      <w:r w:rsidR="00FB23DA" w:rsidRPr="00DF4E13">
        <w:rPr>
          <w:kern w:val="0"/>
          <w:position w:val="-50"/>
          <w:sz w:val="24"/>
        </w:rPr>
        <w:object w:dxaOrig="2920" w:dyaOrig="1160">
          <v:shape id="_x0000_i1031" type="#_x0000_t75" style="width:146pt;height:58pt" o:ole="">
            <v:imagedata r:id="rId71" o:title=""/>
          </v:shape>
          <o:OLEObject Type="Embed" ProgID="Equation.DSMT4" ShapeID="_x0000_i1031" DrawAspect="Content" ObjectID="_1539339634" r:id="rId72"/>
        </w:object>
      </w:r>
      <w:r w:rsidRPr="00DF4E13">
        <w:rPr>
          <w:rFonts w:hint="eastAsia"/>
          <w:kern w:val="0"/>
          <w:sz w:val="24"/>
        </w:rPr>
        <w:t>（</w:t>
      </w:r>
      <w:r w:rsidRPr="00DF4E13">
        <w:rPr>
          <w:rFonts w:hint="eastAsia"/>
          <w:b/>
          <w:kern w:val="0"/>
          <w:sz w:val="24"/>
        </w:rPr>
        <w:t>第三章编程，条件语句</w:t>
      </w:r>
      <w:r w:rsidRPr="00DF4E13">
        <w:rPr>
          <w:rFonts w:hint="eastAsia"/>
          <w:kern w:val="0"/>
          <w:sz w:val="24"/>
        </w:rPr>
        <w:t>）</w:t>
      </w:r>
    </w:p>
    <w:p w:rsidR="00AA33B8" w:rsidRPr="00964BD6" w:rsidRDefault="00AA33B8" w:rsidP="00AA33B8">
      <w:pPr>
        <w:numPr>
          <w:ilvl w:val="0"/>
          <w:numId w:val="4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DF4E13">
        <w:rPr>
          <w:kern w:val="0"/>
          <w:sz w:val="24"/>
        </w:rPr>
        <w:t>要求采用</w:t>
      </w:r>
      <w:r w:rsidRPr="00DF4E13">
        <w:rPr>
          <w:bCs/>
          <w:kern w:val="0"/>
          <w:sz w:val="24"/>
        </w:rPr>
        <w:t>条件语句</w:t>
      </w:r>
      <w:r w:rsidRPr="00DF4E13">
        <w:rPr>
          <w:bCs/>
          <w:kern w:val="0"/>
          <w:sz w:val="24"/>
        </w:rPr>
        <w:t>if</w:t>
      </w:r>
      <w:r w:rsidRPr="00DF4E13">
        <w:rPr>
          <w:kern w:val="0"/>
          <w:sz w:val="24"/>
        </w:rPr>
        <w:t>编写脚本文件和函数文件计算分段函数文件；</w:t>
      </w:r>
    </w:p>
    <w:p w:rsidR="00964BD6" w:rsidRDefault="00964BD6" w:rsidP="00964BD6">
      <w:pPr>
        <w:pStyle w:val="a3"/>
        <w:numPr>
          <w:ilvl w:val="0"/>
          <w:numId w:val="17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函数文件：</w:t>
      </w:r>
    </w:p>
    <w:p w:rsidR="00964BD6" w:rsidRDefault="00964BD6" w:rsidP="00964BD6">
      <w:pPr>
        <w:pStyle w:val="a3"/>
        <w:tabs>
          <w:tab w:val="left" w:pos="657"/>
        </w:tabs>
        <w:adjustRightInd w:val="0"/>
        <w:snapToGrid w:val="0"/>
        <w:spacing w:line="360" w:lineRule="auto"/>
        <w:ind w:left="1353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86504B8" wp14:editId="0E5D535C">
            <wp:extent cx="2447619" cy="1619048"/>
            <wp:effectExtent l="0" t="0" r="0" b="63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1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BD6" w:rsidRDefault="00964BD6" w:rsidP="00964BD6">
      <w:pPr>
        <w:pStyle w:val="a3"/>
        <w:numPr>
          <w:ilvl w:val="0"/>
          <w:numId w:val="17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脚本文件：</w:t>
      </w:r>
    </w:p>
    <w:p w:rsidR="00964BD6" w:rsidRPr="00964BD6" w:rsidRDefault="00964BD6" w:rsidP="00964BD6">
      <w:pPr>
        <w:pStyle w:val="a3"/>
        <w:tabs>
          <w:tab w:val="left" w:pos="657"/>
        </w:tabs>
        <w:adjustRightInd w:val="0"/>
        <w:snapToGrid w:val="0"/>
        <w:spacing w:line="360" w:lineRule="auto"/>
        <w:ind w:left="1353" w:firstLineChars="0" w:firstLine="0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767ABEBD" wp14:editId="78B90DBE">
            <wp:extent cx="1476190" cy="800000"/>
            <wp:effectExtent l="0" t="0" r="0" b="635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43DF" w:rsidRDefault="00AA33B8" w:rsidP="00CE43DF">
      <w:pPr>
        <w:numPr>
          <w:ilvl w:val="0"/>
          <w:numId w:val="4"/>
        </w:numPr>
        <w:adjustRightInd w:val="0"/>
        <w:snapToGrid w:val="0"/>
        <w:spacing w:line="360" w:lineRule="auto"/>
        <w:ind w:left="993" w:hanging="393"/>
        <w:rPr>
          <w:sz w:val="24"/>
        </w:rPr>
      </w:pPr>
      <w:r w:rsidRPr="00DF4E13">
        <w:rPr>
          <w:kern w:val="0"/>
          <w:sz w:val="24"/>
        </w:rPr>
        <w:t>x</w:t>
      </w:r>
      <w:r w:rsidRPr="00DF4E13">
        <w:rPr>
          <w:kern w:val="0"/>
          <w:sz w:val="24"/>
        </w:rPr>
        <w:t>由</w:t>
      </w:r>
      <w:r w:rsidRPr="00DF4E13">
        <w:rPr>
          <w:kern w:val="0"/>
          <w:sz w:val="24"/>
        </w:rPr>
        <w:t>input</w:t>
      </w:r>
      <w:r w:rsidRPr="00DF4E13">
        <w:rPr>
          <w:kern w:val="0"/>
          <w:sz w:val="24"/>
        </w:rPr>
        <w:t>指令从键盘给出</w:t>
      </w:r>
      <w:r w:rsidRPr="00DF4E13">
        <w:rPr>
          <w:kern w:val="0"/>
          <w:sz w:val="24"/>
        </w:rPr>
        <w:t>,</w:t>
      </w:r>
      <w:r w:rsidRPr="00DF4E13">
        <w:rPr>
          <w:kern w:val="0"/>
          <w:sz w:val="24"/>
        </w:rPr>
        <w:t>数据的输出</w:t>
      </w:r>
      <w:r w:rsidRPr="00DF4E13">
        <w:rPr>
          <w:kern w:val="0"/>
          <w:sz w:val="24"/>
        </w:rPr>
        <w:t>f</w:t>
      </w:r>
      <w:r w:rsidR="00AA5D1E" w:rsidRPr="00DF4E13">
        <w:rPr>
          <w:kern w:val="0"/>
          <w:sz w:val="24"/>
        </w:rPr>
        <w:t>(x)</w:t>
      </w:r>
      <w:r w:rsidRPr="00DF4E13">
        <w:rPr>
          <w:kern w:val="0"/>
          <w:sz w:val="24"/>
        </w:rPr>
        <w:t>值采用</w:t>
      </w:r>
      <w:r w:rsidR="00CE43DF" w:rsidRPr="00DF4E13">
        <w:rPr>
          <w:sz w:val="24"/>
        </w:rPr>
        <w:t>fprintf('f=%e',f)</w:t>
      </w:r>
    </w:p>
    <w:p w:rsidR="00964BD6" w:rsidRDefault="009C1999" w:rsidP="009C1999">
      <w:pPr>
        <w:pStyle w:val="a3"/>
        <w:numPr>
          <w:ilvl w:val="0"/>
          <w:numId w:val="18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运行代码：</w:t>
      </w:r>
    </w:p>
    <w:p w:rsidR="009C1999" w:rsidRDefault="009C1999" w:rsidP="009C1999">
      <w:pPr>
        <w:pStyle w:val="a3"/>
        <w:adjustRightInd w:val="0"/>
        <w:snapToGrid w:val="0"/>
        <w:spacing w:line="360" w:lineRule="auto"/>
        <w:ind w:left="1353" w:firstLineChars="0" w:firstLine="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7EBAE7A8" wp14:editId="7EE40B70">
            <wp:extent cx="2923809" cy="1257143"/>
            <wp:effectExtent l="0" t="0" r="0" b="63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923809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999" w:rsidRDefault="009C1999" w:rsidP="009C1999">
      <w:pPr>
        <w:pStyle w:val="a3"/>
        <w:numPr>
          <w:ilvl w:val="0"/>
          <w:numId w:val="18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行结果：</w:t>
      </w:r>
    </w:p>
    <w:p w:rsidR="009C1999" w:rsidRPr="009C1999" w:rsidRDefault="009C1999" w:rsidP="009C1999">
      <w:pPr>
        <w:adjustRightInd w:val="0"/>
        <w:snapToGrid w:val="0"/>
        <w:spacing w:line="360" w:lineRule="auto"/>
        <w:ind w:left="1353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0C150478" wp14:editId="69502255">
            <wp:extent cx="3571429" cy="4590476"/>
            <wp:effectExtent l="0" t="0" r="0" b="63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4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3B8" w:rsidRPr="00371BBA" w:rsidRDefault="00FB23DA" w:rsidP="00AA33B8">
      <w:pPr>
        <w:numPr>
          <w:ilvl w:val="0"/>
          <w:numId w:val="4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DF4E13">
        <w:rPr>
          <w:kern w:val="0"/>
          <w:sz w:val="24"/>
        </w:rPr>
        <w:t>运行</w:t>
      </w:r>
      <w:r w:rsidRPr="00DF4E13">
        <w:rPr>
          <w:rFonts w:hint="eastAsia"/>
          <w:kern w:val="0"/>
          <w:sz w:val="24"/>
        </w:rPr>
        <w:t>脚本</w:t>
      </w:r>
      <w:r w:rsidR="00711C59" w:rsidRPr="00DF4E13">
        <w:rPr>
          <w:rFonts w:hint="eastAsia"/>
          <w:kern w:val="0"/>
          <w:sz w:val="24"/>
        </w:rPr>
        <w:t>文件计算</w:t>
      </w:r>
      <w:r w:rsidR="00711C59" w:rsidRPr="00DF4E13">
        <w:rPr>
          <w:kern w:val="0"/>
          <w:sz w:val="24"/>
        </w:rPr>
        <w:t>x=-1</w:t>
      </w:r>
      <w:r w:rsidR="00711C59" w:rsidRPr="00DF4E13">
        <w:rPr>
          <w:rFonts w:hint="eastAsia"/>
          <w:kern w:val="0"/>
          <w:sz w:val="24"/>
        </w:rPr>
        <w:t>的</w:t>
      </w:r>
      <w:r w:rsidR="00711C59" w:rsidRPr="00DF4E13">
        <w:rPr>
          <w:kern w:val="0"/>
          <w:sz w:val="24"/>
        </w:rPr>
        <w:t>f</w:t>
      </w:r>
      <w:r w:rsidR="00711C59" w:rsidRPr="00DF4E13">
        <w:rPr>
          <w:kern w:val="0"/>
          <w:sz w:val="24"/>
        </w:rPr>
        <w:t>值</w:t>
      </w:r>
      <w:r w:rsidRPr="00DF4E13">
        <w:rPr>
          <w:rFonts w:hint="eastAsia"/>
          <w:kern w:val="0"/>
          <w:sz w:val="24"/>
        </w:rPr>
        <w:t>和</w:t>
      </w:r>
      <w:r w:rsidR="00711C59" w:rsidRPr="00DF4E13">
        <w:rPr>
          <w:rFonts w:hint="eastAsia"/>
          <w:kern w:val="0"/>
          <w:sz w:val="24"/>
        </w:rPr>
        <w:t>运行</w:t>
      </w:r>
      <w:r w:rsidRPr="00DF4E13">
        <w:rPr>
          <w:rFonts w:hint="eastAsia"/>
          <w:kern w:val="0"/>
          <w:sz w:val="24"/>
        </w:rPr>
        <w:t>函数</w:t>
      </w:r>
      <w:r w:rsidR="00711C59" w:rsidRPr="00DF4E13">
        <w:rPr>
          <w:rFonts w:hint="eastAsia"/>
          <w:kern w:val="0"/>
          <w:sz w:val="24"/>
        </w:rPr>
        <w:t>文件计算</w:t>
      </w:r>
      <w:r w:rsidR="00AA5D1E" w:rsidRPr="00DF4E13">
        <w:rPr>
          <w:kern w:val="0"/>
          <w:sz w:val="24"/>
        </w:rPr>
        <w:t>x=</w:t>
      </w:r>
      <w:r w:rsidR="00AA33B8" w:rsidRPr="00DF4E13">
        <w:rPr>
          <w:kern w:val="0"/>
          <w:sz w:val="24"/>
        </w:rPr>
        <w:t>5</w:t>
      </w:r>
      <w:r w:rsidR="00711C59" w:rsidRPr="00DF4E13">
        <w:rPr>
          <w:rFonts w:hint="eastAsia"/>
          <w:kern w:val="0"/>
          <w:sz w:val="24"/>
        </w:rPr>
        <w:t>的</w:t>
      </w:r>
      <w:r w:rsidR="00711C59" w:rsidRPr="00DF4E13">
        <w:rPr>
          <w:rFonts w:hint="eastAsia"/>
          <w:kern w:val="0"/>
          <w:sz w:val="24"/>
        </w:rPr>
        <w:t>f</w:t>
      </w:r>
      <w:r w:rsidR="00711C59" w:rsidRPr="00DF4E13">
        <w:rPr>
          <w:rFonts w:hint="eastAsia"/>
          <w:kern w:val="0"/>
          <w:sz w:val="24"/>
        </w:rPr>
        <w:t>值</w:t>
      </w:r>
    </w:p>
    <w:p w:rsidR="00371BBA" w:rsidRPr="00DF4E13" w:rsidRDefault="00371BBA" w:rsidP="00371BBA">
      <w:pPr>
        <w:tabs>
          <w:tab w:val="left" w:pos="657"/>
        </w:tabs>
        <w:adjustRightInd w:val="0"/>
        <w:snapToGrid w:val="0"/>
        <w:spacing w:line="360" w:lineRule="auto"/>
        <w:ind w:left="993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6ADCF0E1" wp14:editId="4468C37C">
            <wp:extent cx="2238095" cy="2857143"/>
            <wp:effectExtent l="0" t="0" r="0" b="63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38095" cy="2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3B8" w:rsidRPr="00371BBA" w:rsidRDefault="00AA33B8" w:rsidP="00AA33B8">
      <w:pPr>
        <w:numPr>
          <w:ilvl w:val="0"/>
          <w:numId w:val="4"/>
        </w:numPr>
        <w:tabs>
          <w:tab w:val="left" w:pos="657"/>
        </w:tabs>
        <w:adjustRightInd w:val="0"/>
        <w:snapToGrid w:val="0"/>
        <w:spacing w:line="360" w:lineRule="auto"/>
        <w:ind w:left="993" w:hanging="393"/>
        <w:rPr>
          <w:sz w:val="24"/>
        </w:rPr>
      </w:pPr>
      <w:r w:rsidRPr="00DF4E13">
        <w:rPr>
          <w:sz w:val="24"/>
        </w:rPr>
        <w:t>说明</w:t>
      </w:r>
      <w:r w:rsidRPr="00DF4E13">
        <w:rPr>
          <w:kern w:val="0"/>
          <w:sz w:val="24"/>
        </w:rPr>
        <w:t>脚本文件和函数文件区别</w:t>
      </w:r>
    </w:p>
    <w:p w:rsidR="00371BBA" w:rsidRDefault="00371BBA" w:rsidP="00371BBA">
      <w:pPr>
        <w:tabs>
          <w:tab w:val="left" w:pos="657"/>
        </w:tabs>
        <w:adjustRightInd w:val="0"/>
        <w:snapToGrid w:val="0"/>
        <w:spacing w:line="360" w:lineRule="auto"/>
        <w:ind w:left="993"/>
        <w:rPr>
          <w:sz w:val="24"/>
        </w:rPr>
      </w:pPr>
      <w:r>
        <w:rPr>
          <w:rFonts w:hint="eastAsia"/>
          <w:sz w:val="24"/>
        </w:rPr>
        <w:t>区别：</w:t>
      </w:r>
    </w:p>
    <w:p w:rsidR="00371BBA" w:rsidRDefault="00371BBA" w:rsidP="00371BBA">
      <w:pPr>
        <w:tabs>
          <w:tab w:val="left" w:pos="657"/>
        </w:tabs>
        <w:adjustRightInd w:val="0"/>
        <w:snapToGrid w:val="0"/>
        <w:spacing w:line="360" w:lineRule="auto"/>
        <w:ind w:left="993"/>
        <w:rPr>
          <w:sz w:val="24"/>
        </w:rPr>
      </w:pPr>
      <w:r>
        <w:rPr>
          <w:sz w:val="24"/>
        </w:rPr>
        <w:tab/>
      </w:r>
      <w:r>
        <w:rPr>
          <w:sz w:val="24"/>
        </w:rPr>
        <w:t>脚本文件：</w:t>
      </w:r>
    </w:p>
    <w:p w:rsidR="00371BBA" w:rsidRPr="00371BBA" w:rsidRDefault="00371BBA" w:rsidP="00371BBA">
      <w:pPr>
        <w:pStyle w:val="a3"/>
        <w:numPr>
          <w:ilvl w:val="0"/>
          <w:numId w:val="19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 w:rsidRPr="00371BBA">
        <w:rPr>
          <w:sz w:val="24"/>
        </w:rPr>
        <w:t>多条命令的综合体</w:t>
      </w:r>
    </w:p>
    <w:p w:rsidR="00371BBA" w:rsidRDefault="00371BBA" w:rsidP="00371BBA">
      <w:pPr>
        <w:pStyle w:val="a3"/>
        <w:numPr>
          <w:ilvl w:val="0"/>
          <w:numId w:val="19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没有输入输出变量</w:t>
      </w:r>
    </w:p>
    <w:p w:rsidR="00371BBA" w:rsidRDefault="00371BBA" w:rsidP="00371BBA">
      <w:pPr>
        <w:pStyle w:val="a3"/>
        <w:numPr>
          <w:ilvl w:val="0"/>
          <w:numId w:val="19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使用</w:t>
      </w:r>
      <w:r>
        <w:rPr>
          <w:sz w:val="24"/>
        </w:rPr>
        <w:t>matlab</w:t>
      </w:r>
      <w:r>
        <w:rPr>
          <w:sz w:val="24"/>
        </w:rPr>
        <w:t>基本工作空间</w:t>
      </w:r>
    </w:p>
    <w:p w:rsidR="00371BBA" w:rsidRDefault="00371BBA" w:rsidP="00371BBA">
      <w:pPr>
        <w:pStyle w:val="a3"/>
        <w:numPr>
          <w:ilvl w:val="0"/>
          <w:numId w:val="19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没有函数声明行</w:t>
      </w:r>
    </w:p>
    <w:p w:rsidR="00371BBA" w:rsidRDefault="00371BBA" w:rsidP="00371BBA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函数文件：</w:t>
      </w:r>
    </w:p>
    <w:p w:rsidR="00371BBA" w:rsidRDefault="00371BBA" w:rsidP="00371BBA">
      <w:pPr>
        <w:pStyle w:val="a3"/>
        <w:numPr>
          <w:ilvl w:val="0"/>
          <w:numId w:val="20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常用于扩充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函数库</w:t>
      </w:r>
    </w:p>
    <w:p w:rsidR="00371BBA" w:rsidRDefault="00371BBA" w:rsidP="00371BBA">
      <w:pPr>
        <w:pStyle w:val="a3"/>
        <w:numPr>
          <w:ilvl w:val="0"/>
          <w:numId w:val="20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可以包含输入输出变量</w:t>
      </w:r>
    </w:p>
    <w:p w:rsidR="00371BBA" w:rsidRDefault="00371BBA" w:rsidP="00371BBA">
      <w:pPr>
        <w:pStyle w:val="a3"/>
        <w:numPr>
          <w:ilvl w:val="0"/>
          <w:numId w:val="20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运算中生成的所有变量都放在函数工作空间</w:t>
      </w:r>
    </w:p>
    <w:p w:rsidR="00371BBA" w:rsidRPr="00371BBA" w:rsidRDefault="00371BBA" w:rsidP="00371BBA">
      <w:pPr>
        <w:pStyle w:val="a3"/>
        <w:numPr>
          <w:ilvl w:val="0"/>
          <w:numId w:val="20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rFonts w:hint="eastAsia"/>
          <w:sz w:val="24"/>
        </w:rPr>
      </w:pPr>
      <w:r>
        <w:rPr>
          <w:sz w:val="24"/>
        </w:rPr>
        <w:t>包含函数声明行</w:t>
      </w:r>
    </w:p>
    <w:p w:rsidR="00AA5D1E" w:rsidRPr="00DF4E13" w:rsidRDefault="004C4176" w:rsidP="00A146D4">
      <w:pPr>
        <w:pStyle w:val="a3"/>
        <w:numPr>
          <w:ilvl w:val="0"/>
          <w:numId w:val="6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b/>
          <w:sz w:val="24"/>
          <w:szCs w:val="24"/>
        </w:rPr>
      </w:pPr>
      <w:r w:rsidRPr="00DF4E13">
        <w:rPr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343D71" wp14:editId="4625EE38">
                <wp:simplePos x="0" y="0"/>
                <wp:positionH relativeFrom="column">
                  <wp:posOffset>1600200</wp:posOffset>
                </wp:positionH>
                <wp:positionV relativeFrom="paragraph">
                  <wp:posOffset>87630</wp:posOffset>
                </wp:positionV>
                <wp:extent cx="1257300" cy="400050"/>
                <wp:effectExtent l="0" t="0" r="0" b="0"/>
                <wp:wrapNone/>
                <wp:docPr id="8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4000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1703E4" w:rsidRPr="008E6586" w:rsidRDefault="001703E4" w:rsidP="008E6586">
                            <w:pPr>
                              <w:pStyle w:val="a4"/>
                              <w:spacing w:before="0" w:beforeAutospacing="0" w:after="0" w:afterAutospacing="0"/>
                              <w:rPr>
                                <w:sz w:val="28"/>
                                <w:szCs w:val="28"/>
                              </w:rPr>
                            </w:pPr>
                            <w:r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 =x</w:t>
                            </w:r>
                            <w:r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12"/>
                                <w:sz w:val="28"/>
                                <w:szCs w:val="28"/>
                                <w:vertAlign w:val="superscript"/>
                              </w:rPr>
                              <w:t xml:space="preserve">4 </w:t>
                            </w:r>
                            <w:r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+ 4 x + 5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3343D71" id="矩形 7" o:spid="_x0000_s1026" style="position:absolute;left:0;text-align:left;margin-left:126pt;margin-top:6.9pt;width:99pt;height:3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" filled="f" stroked="f">
                <v:textbox style="mso-fit-shape-to-text:t">
                  <w:txbxContent>
                    <w:p w:rsidR="001703E4" w:rsidRPr="008E6586" w:rsidRDefault="001703E4" w:rsidP="008E6586">
                      <w:pPr>
                        <w:pStyle w:val="a4"/>
                        <w:spacing w:before="0" w:beforeAutospacing="0" w:after="0" w:afterAutospacing="0"/>
                        <w:rPr>
                          <w:sz w:val="28"/>
                          <w:szCs w:val="28"/>
                        </w:rPr>
                      </w:pPr>
                      <w:r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y =x</w:t>
                      </w:r>
                      <w:r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position w:val="12"/>
                          <w:sz w:val="28"/>
                          <w:szCs w:val="28"/>
                          <w:vertAlign w:val="superscript"/>
                        </w:rPr>
                        <w:t xml:space="preserve">4 </w:t>
                      </w:r>
                      <w:r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+ 4 x + 5</w:t>
                      </w:r>
                    </w:p>
                  </w:txbxContent>
                </v:textbox>
              </v:rect>
            </w:pict>
          </mc:Fallback>
        </mc:AlternateContent>
      </w:r>
      <w:r w:rsidR="00A146D4" w:rsidRPr="00DF4E13">
        <w:rPr>
          <w:rFonts w:hint="eastAsia"/>
          <w:b/>
          <w:sz w:val="24"/>
          <w:szCs w:val="24"/>
        </w:rPr>
        <w:t>多项式运算</w:t>
      </w:r>
      <w:r w:rsidR="00A146D4" w:rsidRPr="00DF4E13">
        <w:rPr>
          <w:rFonts w:hint="eastAsia"/>
          <w:b/>
          <w:sz w:val="24"/>
          <w:szCs w:val="24"/>
        </w:rPr>
        <w:t xml:space="preserve"> </w:t>
      </w:r>
      <w:r w:rsidR="00A146D4" w:rsidRPr="00DF4E13">
        <w:rPr>
          <w:b/>
          <w:sz w:val="24"/>
          <w:szCs w:val="24"/>
        </w:rPr>
        <w:t xml:space="preserve"> </w:t>
      </w:r>
      <w:r w:rsidR="00A146D4" w:rsidRPr="00DF4E13">
        <w:rPr>
          <w:rFonts w:hint="eastAsia"/>
          <w:b/>
          <w:sz w:val="24"/>
          <w:szCs w:val="24"/>
        </w:rPr>
        <w:t>（第四章多项式）</w:t>
      </w:r>
    </w:p>
    <w:p w:rsidR="00AA5D1E" w:rsidRPr="00DF4E13" w:rsidRDefault="001E5CE4" w:rsidP="00AA33B8">
      <w:pPr>
        <w:tabs>
          <w:tab w:val="left" w:pos="657"/>
        </w:tabs>
        <w:adjustRightInd w:val="0"/>
        <w:snapToGrid w:val="0"/>
        <w:spacing w:line="360" w:lineRule="auto"/>
        <w:rPr>
          <w:kern w:val="0"/>
          <w:sz w:val="24"/>
        </w:rPr>
      </w:pPr>
      <w:r w:rsidRPr="00DF4E13">
        <w:rPr>
          <w:rFonts w:hint="eastAsia"/>
          <w:kern w:val="0"/>
          <w:sz w:val="24"/>
        </w:rPr>
        <w:t>已知：</w:t>
      </w:r>
      <w:r w:rsidR="004C4176" w:rsidRPr="00DF4E13">
        <w:rPr>
          <w:rFonts w:hint="eastAsia"/>
          <w:kern w:val="0"/>
          <w:sz w:val="24"/>
        </w:rPr>
        <w:t>第一个</w:t>
      </w:r>
      <w:r w:rsidR="008E6586" w:rsidRPr="00DF4E13">
        <w:rPr>
          <w:rFonts w:hint="eastAsia"/>
          <w:kern w:val="0"/>
          <w:sz w:val="24"/>
        </w:rPr>
        <w:t>多项式是</w:t>
      </w:r>
    </w:p>
    <w:p w:rsidR="004C4176" w:rsidRDefault="004C4176" w:rsidP="008E658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表示多项式</w:t>
      </w:r>
      <w:r w:rsidRPr="00DF4E13">
        <w:rPr>
          <w:rFonts w:hint="eastAsia"/>
          <w:kern w:val="0"/>
          <w:sz w:val="24"/>
          <w:szCs w:val="24"/>
        </w:rPr>
        <w:t>p1=[]</w:t>
      </w:r>
    </w:p>
    <w:p w:rsidR="00A7473F" w:rsidRPr="00DF4E13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E9DD4B6" wp14:editId="7116DFFD">
            <wp:extent cx="1476190" cy="438095"/>
            <wp:effectExtent l="0" t="0" r="0" b="63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CE4" w:rsidRDefault="008E6586" w:rsidP="008E658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采用</w:t>
      </w:r>
      <w:r w:rsidRPr="00DF4E13">
        <w:rPr>
          <w:rFonts w:hint="eastAsia"/>
          <w:kern w:val="0"/>
          <w:sz w:val="24"/>
          <w:szCs w:val="24"/>
        </w:rPr>
        <w:t>roots</w:t>
      </w:r>
      <w:r w:rsidRPr="00DF4E13">
        <w:rPr>
          <w:rFonts w:hint="eastAsia"/>
          <w:kern w:val="0"/>
          <w:sz w:val="24"/>
          <w:szCs w:val="24"/>
        </w:rPr>
        <w:t>求根</w:t>
      </w:r>
    </w:p>
    <w:p w:rsidR="00A7473F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6519C71" wp14:editId="48858D2E">
            <wp:extent cx="1314286" cy="533333"/>
            <wp:effectExtent l="0" t="0" r="635" b="63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F" w:rsidRPr="00DF4E13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rFonts w:hint="eastAsia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EFAD19C" wp14:editId="29B874F4">
            <wp:extent cx="1647619" cy="1133333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586" w:rsidRDefault="008E6586" w:rsidP="008E658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采用</w:t>
      </w:r>
      <w:r w:rsidRPr="00DF4E13">
        <w:rPr>
          <w:rFonts w:hint="eastAsia"/>
          <w:kern w:val="0"/>
          <w:sz w:val="24"/>
          <w:szCs w:val="24"/>
        </w:rPr>
        <w:t>pol</w:t>
      </w:r>
      <w:r w:rsidRPr="00DF4E13">
        <w:rPr>
          <w:kern w:val="0"/>
          <w:sz w:val="24"/>
          <w:szCs w:val="24"/>
        </w:rPr>
        <w:t>yval</w:t>
      </w:r>
      <w:r w:rsidRPr="00DF4E13">
        <w:rPr>
          <w:rFonts w:hint="eastAsia"/>
          <w:kern w:val="0"/>
          <w:sz w:val="24"/>
          <w:szCs w:val="24"/>
        </w:rPr>
        <w:t>求</w:t>
      </w:r>
      <w:r w:rsidRPr="00DF4E13">
        <w:rPr>
          <w:rFonts w:hint="eastAsia"/>
          <w:kern w:val="0"/>
          <w:sz w:val="24"/>
          <w:szCs w:val="24"/>
        </w:rPr>
        <w:t>x</w:t>
      </w:r>
      <w:r w:rsidRPr="00DF4E13">
        <w:rPr>
          <w:kern w:val="0"/>
          <w:sz w:val="24"/>
          <w:szCs w:val="24"/>
        </w:rPr>
        <w:t>=6</w:t>
      </w:r>
      <w:r w:rsidRPr="00DF4E13">
        <w:rPr>
          <w:rFonts w:hint="eastAsia"/>
          <w:kern w:val="0"/>
          <w:sz w:val="24"/>
          <w:szCs w:val="24"/>
        </w:rPr>
        <w:t>时</w:t>
      </w:r>
      <w:r w:rsidRPr="00DF4E13">
        <w:rPr>
          <w:rFonts w:hint="eastAsia"/>
          <w:kern w:val="0"/>
          <w:sz w:val="24"/>
          <w:szCs w:val="24"/>
        </w:rPr>
        <w:t>y</w:t>
      </w:r>
      <w:r w:rsidRPr="00DF4E13">
        <w:rPr>
          <w:rFonts w:hint="eastAsia"/>
          <w:kern w:val="0"/>
          <w:sz w:val="24"/>
          <w:szCs w:val="24"/>
        </w:rPr>
        <w:t>值</w:t>
      </w:r>
    </w:p>
    <w:p w:rsidR="00A7473F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FF786EA" wp14:editId="2793B211">
            <wp:extent cx="1295238" cy="380952"/>
            <wp:effectExtent l="0" t="0" r="635" b="635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F" w:rsidRPr="00DF4E13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rFonts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FED309E" wp14:editId="5C5C3DC1">
            <wp:extent cx="1314286" cy="542857"/>
            <wp:effectExtent l="0" t="0" r="635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586" w:rsidRDefault="008E6586" w:rsidP="008E658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采用</w:t>
      </w:r>
      <w:r w:rsidRPr="00DF4E13">
        <w:rPr>
          <w:rFonts w:hint="eastAsia"/>
          <w:kern w:val="0"/>
          <w:sz w:val="24"/>
          <w:szCs w:val="24"/>
        </w:rPr>
        <w:t>po</w:t>
      </w:r>
      <w:r w:rsidRPr="00DF4E13">
        <w:rPr>
          <w:kern w:val="0"/>
          <w:sz w:val="24"/>
          <w:szCs w:val="24"/>
        </w:rPr>
        <w:t>lyder</w:t>
      </w:r>
      <w:r w:rsidRPr="00DF4E13">
        <w:rPr>
          <w:rFonts w:hint="eastAsia"/>
          <w:kern w:val="0"/>
          <w:sz w:val="24"/>
          <w:szCs w:val="24"/>
        </w:rPr>
        <w:t>对多项式一阶求导</w:t>
      </w:r>
    </w:p>
    <w:p w:rsidR="00A7473F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691968E" wp14:editId="5F1A302B">
            <wp:extent cx="1200000" cy="361905"/>
            <wp:effectExtent l="0" t="0" r="635" b="635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00000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F" w:rsidRPr="00DF4E13" w:rsidRDefault="00A7473F" w:rsidP="00A7473F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rFonts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259ABA4" wp14:editId="16012218">
            <wp:extent cx="1828571" cy="571429"/>
            <wp:effectExtent l="0" t="0" r="635" b="635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586" w:rsidRPr="00DF4E13" w:rsidRDefault="008E6586" w:rsidP="008E658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采用</w:t>
      </w:r>
      <w:r w:rsidRPr="00DF4E13">
        <w:rPr>
          <w:rFonts w:hint="eastAsia"/>
          <w:kern w:val="0"/>
          <w:sz w:val="24"/>
          <w:szCs w:val="24"/>
        </w:rPr>
        <w:t>po</w:t>
      </w:r>
      <w:r w:rsidRPr="00DF4E13">
        <w:rPr>
          <w:kern w:val="0"/>
          <w:sz w:val="24"/>
          <w:szCs w:val="24"/>
        </w:rPr>
        <w:t>ly</w:t>
      </w:r>
      <w:r w:rsidRPr="00DF4E13">
        <w:rPr>
          <w:rFonts w:hint="eastAsia"/>
          <w:kern w:val="0"/>
          <w:sz w:val="24"/>
          <w:szCs w:val="24"/>
        </w:rPr>
        <w:t>int</w:t>
      </w:r>
      <w:r w:rsidRPr="00DF4E13">
        <w:rPr>
          <w:rFonts w:hint="eastAsia"/>
          <w:kern w:val="0"/>
          <w:sz w:val="24"/>
          <w:szCs w:val="24"/>
        </w:rPr>
        <w:t>对多项式</w:t>
      </w:r>
      <w:r w:rsidR="004C4176" w:rsidRPr="00DF4E13">
        <w:rPr>
          <w:rFonts w:hint="eastAsia"/>
          <w:kern w:val="0"/>
          <w:sz w:val="24"/>
          <w:szCs w:val="24"/>
        </w:rPr>
        <w:t>不定积分</w:t>
      </w:r>
    </w:p>
    <w:p w:rsidR="00A7473F" w:rsidRDefault="00A7473F" w:rsidP="004C4176">
      <w:pPr>
        <w:tabs>
          <w:tab w:val="left" w:pos="657"/>
        </w:tabs>
        <w:adjustRightInd w:val="0"/>
        <w:snapToGrid w:val="0"/>
        <w:spacing w:line="360" w:lineRule="auto"/>
        <w:rPr>
          <w:kern w:val="0"/>
          <w:sz w:val="24"/>
        </w:rPr>
      </w:pPr>
      <w:r>
        <w:rPr>
          <w:kern w:val="0"/>
          <w:sz w:val="24"/>
        </w:rPr>
        <w:tab/>
      </w:r>
      <w:r>
        <w:rPr>
          <w:noProof/>
        </w:rPr>
        <w:drawing>
          <wp:inline distT="0" distB="0" distL="0" distR="0" wp14:anchorId="11D92538" wp14:editId="0689C860">
            <wp:extent cx="1323810" cy="400000"/>
            <wp:effectExtent l="0" t="0" r="0" b="635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F" w:rsidRDefault="00A7473F" w:rsidP="004C4176">
      <w:pPr>
        <w:tabs>
          <w:tab w:val="left" w:pos="657"/>
        </w:tabs>
        <w:adjustRightInd w:val="0"/>
        <w:snapToGrid w:val="0"/>
        <w:spacing w:line="360" w:lineRule="auto"/>
        <w:rPr>
          <w:rFonts w:hint="eastAsia"/>
          <w:kern w:val="0"/>
          <w:sz w:val="24"/>
        </w:rPr>
      </w:pPr>
      <w:r>
        <w:rPr>
          <w:kern w:val="0"/>
          <w:sz w:val="24"/>
        </w:rPr>
        <w:tab/>
      </w:r>
      <w:r>
        <w:rPr>
          <w:noProof/>
        </w:rPr>
        <w:drawing>
          <wp:inline distT="0" distB="0" distL="0" distR="0" wp14:anchorId="6FCEF312" wp14:editId="59E8DD3A">
            <wp:extent cx="4285714" cy="609524"/>
            <wp:effectExtent l="0" t="0" r="635" b="635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285714" cy="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73F" w:rsidRDefault="00A7473F" w:rsidP="004C4176">
      <w:pPr>
        <w:tabs>
          <w:tab w:val="left" w:pos="657"/>
        </w:tabs>
        <w:adjustRightInd w:val="0"/>
        <w:snapToGrid w:val="0"/>
        <w:spacing w:line="360" w:lineRule="auto"/>
        <w:rPr>
          <w:kern w:val="0"/>
          <w:sz w:val="24"/>
        </w:rPr>
      </w:pPr>
      <w:r w:rsidRPr="00DF4E13">
        <w:rPr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9CF2E0" wp14:editId="271E4DCC">
                <wp:simplePos x="0" y="0"/>
                <wp:positionH relativeFrom="column">
                  <wp:posOffset>1447800</wp:posOffset>
                </wp:positionH>
                <wp:positionV relativeFrom="paragraph">
                  <wp:posOffset>63500</wp:posOffset>
                </wp:positionV>
                <wp:extent cx="1752600" cy="400050"/>
                <wp:effectExtent l="0" t="0" r="0" b="0"/>
                <wp:wrapNone/>
                <wp:docPr id="1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0" cy="4000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8E6586" w:rsidRPr="008E6586" w:rsidRDefault="004C4176" w:rsidP="008E6586">
                            <w:pPr>
                              <w:pStyle w:val="a4"/>
                              <w:spacing w:before="0" w:beforeAutospacing="0" w:after="0" w:afterAutospacing="0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="008E6586"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=x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12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 w:rsidR="008E6586"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12"/>
                                <w:sz w:val="28"/>
                                <w:szCs w:val="28"/>
                                <w:vertAlign w:val="superscript"/>
                              </w:rPr>
                              <w:t xml:space="preserve"> </w:t>
                            </w:r>
                            <w:r w:rsidR="008E6586"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+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3</w:t>
                            </w:r>
                            <w:r w:rsidR="008E6586"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x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position w:val="12"/>
                                <w:sz w:val="28"/>
                                <w:szCs w:val="28"/>
                                <w:vertAlign w:val="superscript"/>
                              </w:rPr>
                              <w:t>2</w:t>
                            </w:r>
                            <w:r w:rsidR="008E6586" w:rsidRPr="008E6586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+ 5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9CF2E0" id="_x0000_s1027" style="position:absolute;left:0;text-align:left;margin-left:114pt;margin-top:5pt;width:138pt;height:3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" filled="f" stroked="f">
                <v:textbox style="mso-fit-shape-to-text:t">
                  <w:txbxContent>
                    <w:p w:rsidR="008E6586" w:rsidRPr="008E6586" w:rsidRDefault="004C4176" w:rsidP="008E6586">
                      <w:pPr>
                        <w:pStyle w:val="a4"/>
                        <w:spacing w:before="0" w:beforeAutospacing="0" w:after="0" w:afterAutospacing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="008E6586"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=x</w:t>
                      </w: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position w:val="12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 w:rsidR="008E6586"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position w:val="12"/>
                          <w:sz w:val="28"/>
                          <w:szCs w:val="28"/>
                          <w:vertAlign w:val="superscript"/>
                        </w:rPr>
                        <w:t xml:space="preserve"> </w:t>
                      </w:r>
                      <w:r w:rsidR="008E6586"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+ </w:t>
                      </w: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>3</w:t>
                      </w:r>
                      <w:r w:rsidR="008E6586"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x</w:t>
                      </w: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position w:val="12"/>
                          <w:sz w:val="28"/>
                          <w:szCs w:val="28"/>
                          <w:vertAlign w:val="superscript"/>
                        </w:rPr>
                        <w:t>2</w:t>
                      </w:r>
                      <w:r w:rsidR="008E6586" w:rsidRPr="008E6586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+ 5</w:t>
                      </w:r>
                    </w:p>
                  </w:txbxContent>
                </v:textbox>
              </v:rect>
            </w:pict>
          </mc:Fallback>
        </mc:AlternateContent>
      </w:r>
    </w:p>
    <w:p w:rsidR="004C4176" w:rsidRPr="00DF4E13" w:rsidRDefault="004C4176" w:rsidP="004C4176">
      <w:pPr>
        <w:tabs>
          <w:tab w:val="left" w:pos="657"/>
        </w:tabs>
        <w:adjustRightInd w:val="0"/>
        <w:snapToGrid w:val="0"/>
        <w:spacing w:line="360" w:lineRule="auto"/>
        <w:rPr>
          <w:kern w:val="0"/>
          <w:sz w:val="24"/>
        </w:rPr>
      </w:pPr>
      <w:r w:rsidRPr="00DF4E13">
        <w:rPr>
          <w:rFonts w:hint="eastAsia"/>
          <w:kern w:val="0"/>
          <w:sz w:val="24"/>
        </w:rPr>
        <w:t>已知第二个多项式为</w:t>
      </w:r>
    </w:p>
    <w:p w:rsidR="004C4176" w:rsidRDefault="004C4176" w:rsidP="004C417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求两个多项式的乘积</w:t>
      </w:r>
      <w:r w:rsidRPr="00DF4E13">
        <w:rPr>
          <w:rFonts w:hint="eastAsia"/>
          <w:kern w:val="0"/>
          <w:sz w:val="24"/>
          <w:szCs w:val="24"/>
        </w:rPr>
        <w:t>conv</w:t>
      </w:r>
      <w:r w:rsidRPr="00DF4E13">
        <w:rPr>
          <w:rFonts w:hint="eastAsia"/>
          <w:kern w:val="0"/>
          <w:sz w:val="24"/>
          <w:szCs w:val="24"/>
        </w:rPr>
        <w:t>（</w:t>
      </w:r>
      <w:r w:rsidRPr="00DF4E13">
        <w:rPr>
          <w:rFonts w:hint="eastAsia"/>
          <w:kern w:val="0"/>
          <w:sz w:val="24"/>
          <w:szCs w:val="24"/>
        </w:rPr>
        <w:t>p</w:t>
      </w:r>
      <w:r w:rsidRPr="00DF4E13">
        <w:rPr>
          <w:kern w:val="0"/>
          <w:sz w:val="24"/>
          <w:szCs w:val="24"/>
        </w:rPr>
        <w:t>1</w:t>
      </w:r>
      <w:r w:rsidRPr="00DF4E13">
        <w:rPr>
          <w:rFonts w:hint="eastAsia"/>
          <w:kern w:val="0"/>
          <w:sz w:val="24"/>
          <w:szCs w:val="24"/>
        </w:rPr>
        <w:t>，</w:t>
      </w:r>
      <w:r w:rsidRPr="00DF4E13">
        <w:rPr>
          <w:rFonts w:hint="eastAsia"/>
          <w:kern w:val="0"/>
          <w:sz w:val="24"/>
          <w:szCs w:val="24"/>
        </w:rPr>
        <w:t>p</w:t>
      </w:r>
      <w:r w:rsidRPr="00DF4E13">
        <w:rPr>
          <w:kern w:val="0"/>
          <w:sz w:val="24"/>
          <w:szCs w:val="24"/>
        </w:rPr>
        <w:t>2</w:t>
      </w:r>
      <w:r w:rsidRPr="00DF4E13">
        <w:rPr>
          <w:rFonts w:hint="eastAsia"/>
          <w:kern w:val="0"/>
          <w:sz w:val="24"/>
          <w:szCs w:val="24"/>
        </w:rPr>
        <w:t>）</w:t>
      </w:r>
    </w:p>
    <w:p w:rsidR="007D2CE7" w:rsidRDefault="007D2CE7" w:rsidP="007D2CE7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766C99C" wp14:editId="7D7D7E9C">
            <wp:extent cx="1476190" cy="100000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CE7" w:rsidRPr="00DF4E13" w:rsidRDefault="007D2CE7" w:rsidP="007D2CE7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rFonts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2D6DF71" wp14:editId="6064C169">
            <wp:extent cx="3600000" cy="552381"/>
            <wp:effectExtent l="0" t="0" r="635" b="63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176" w:rsidRDefault="004C4176" w:rsidP="004C4176">
      <w:pPr>
        <w:pStyle w:val="a3"/>
        <w:numPr>
          <w:ilvl w:val="0"/>
          <w:numId w:val="8"/>
        </w:numPr>
        <w:tabs>
          <w:tab w:val="left" w:pos="657"/>
        </w:tabs>
        <w:adjustRightInd w:val="0"/>
        <w:snapToGrid w:val="0"/>
        <w:spacing w:line="360" w:lineRule="auto"/>
        <w:ind w:firstLineChars="0"/>
        <w:rPr>
          <w:kern w:val="0"/>
          <w:sz w:val="24"/>
          <w:szCs w:val="24"/>
        </w:rPr>
      </w:pPr>
      <w:r w:rsidRPr="00DF4E13">
        <w:rPr>
          <w:rFonts w:hint="eastAsia"/>
          <w:kern w:val="0"/>
          <w:sz w:val="24"/>
          <w:szCs w:val="24"/>
        </w:rPr>
        <w:t>求两个多项式的除法</w:t>
      </w:r>
      <w:r w:rsidRPr="00DF4E13">
        <w:rPr>
          <w:rFonts w:hint="eastAsia"/>
          <w:kern w:val="0"/>
          <w:sz w:val="24"/>
          <w:szCs w:val="24"/>
        </w:rPr>
        <w:t>deconv</w:t>
      </w:r>
      <w:r w:rsidRPr="00DF4E13">
        <w:rPr>
          <w:rFonts w:hint="eastAsia"/>
          <w:kern w:val="0"/>
          <w:sz w:val="24"/>
          <w:szCs w:val="24"/>
        </w:rPr>
        <w:t>（</w:t>
      </w:r>
      <w:r w:rsidRPr="00DF4E13">
        <w:rPr>
          <w:rFonts w:hint="eastAsia"/>
          <w:kern w:val="0"/>
          <w:sz w:val="24"/>
          <w:szCs w:val="24"/>
        </w:rPr>
        <w:t>p</w:t>
      </w:r>
      <w:r w:rsidRPr="00DF4E13">
        <w:rPr>
          <w:kern w:val="0"/>
          <w:sz w:val="24"/>
          <w:szCs w:val="24"/>
        </w:rPr>
        <w:t>1</w:t>
      </w:r>
      <w:r w:rsidRPr="00DF4E13">
        <w:rPr>
          <w:rFonts w:hint="eastAsia"/>
          <w:kern w:val="0"/>
          <w:sz w:val="24"/>
          <w:szCs w:val="24"/>
        </w:rPr>
        <w:t>，</w:t>
      </w:r>
      <w:r w:rsidRPr="00DF4E13">
        <w:rPr>
          <w:rFonts w:hint="eastAsia"/>
          <w:kern w:val="0"/>
          <w:sz w:val="24"/>
          <w:szCs w:val="24"/>
        </w:rPr>
        <w:t>p</w:t>
      </w:r>
      <w:r w:rsidRPr="00DF4E13">
        <w:rPr>
          <w:kern w:val="0"/>
          <w:sz w:val="24"/>
          <w:szCs w:val="24"/>
        </w:rPr>
        <w:t>2</w:t>
      </w:r>
      <w:r w:rsidRPr="00DF4E13">
        <w:rPr>
          <w:rFonts w:hint="eastAsia"/>
          <w:kern w:val="0"/>
          <w:sz w:val="24"/>
          <w:szCs w:val="24"/>
        </w:rPr>
        <w:t>）</w:t>
      </w:r>
    </w:p>
    <w:p w:rsidR="007D2CE7" w:rsidRDefault="007D2CE7" w:rsidP="007D2CE7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BE6D45C" wp14:editId="64792F89">
            <wp:extent cx="1352381" cy="723810"/>
            <wp:effectExtent l="0" t="0" r="635" b="635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CE7" w:rsidRPr="00DF4E13" w:rsidRDefault="007D2CE7" w:rsidP="007D2CE7">
      <w:pPr>
        <w:pStyle w:val="a3"/>
        <w:tabs>
          <w:tab w:val="left" w:pos="657"/>
        </w:tabs>
        <w:adjustRightInd w:val="0"/>
        <w:snapToGrid w:val="0"/>
        <w:spacing w:line="360" w:lineRule="auto"/>
        <w:ind w:left="720" w:firstLineChars="0" w:firstLine="0"/>
        <w:rPr>
          <w:rFonts w:hint="eastAsia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32791B2" wp14:editId="76F339F6">
            <wp:extent cx="1714286" cy="523810"/>
            <wp:effectExtent l="0" t="0" r="635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33B8" w:rsidRPr="00147ED4" w:rsidRDefault="00AA33B8" w:rsidP="00B5484D">
      <w:pPr>
        <w:pStyle w:val="a3"/>
        <w:numPr>
          <w:ilvl w:val="0"/>
          <w:numId w:val="6"/>
        </w:numPr>
        <w:tabs>
          <w:tab w:val="left" w:pos="657"/>
        </w:tabs>
        <w:adjustRightInd w:val="0"/>
        <w:snapToGrid w:val="0"/>
        <w:ind w:left="357" w:firstLineChars="0" w:hanging="357"/>
        <w:rPr>
          <w:b/>
          <w:sz w:val="24"/>
          <w:szCs w:val="24"/>
        </w:rPr>
      </w:pPr>
      <w:r w:rsidRPr="00DF4E13">
        <w:rPr>
          <w:rFonts w:hint="eastAsia"/>
          <w:b/>
          <w:sz w:val="24"/>
          <w:szCs w:val="24"/>
        </w:rPr>
        <w:t xml:space="preserve">  </w:t>
      </w:r>
      <w:r w:rsidRPr="00147ED4">
        <w:rPr>
          <w:b/>
          <w:sz w:val="24"/>
          <w:szCs w:val="24"/>
        </w:rPr>
        <w:t>第四章差值拟合</w:t>
      </w:r>
      <w:r w:rsidR="00DF4E13" w:rsidRPr="00147ED4">
        <w:rPr>
          <w:b/>
          <w:sz w:val="24"/>
          <w:szCs w:val="24"/>
        </w:rPr>
        <w:t xml:space="preserve"> </w:t>
      </w:r>
    </w:p>
    <w:p w:rsidR="00A54AE2" w:rsidRPr="00401317" w:rsidRDefault="00DF4E13" w:rsidP="00E55601">
      <w:pPr>
        <w:pStyle w:val="reader-word-layer"/>
        <w:shd w:val="clear" w:color="auto" w:fill="FFFFFF"/>
        <w:spacing w:before="0" w:beforeAutospacing="0" w:after="0" w:afterAutospacing="0" w:line="360" w:lineRule="auto"/>
        <w:ind w:left="360"/>
        <w:rPr>
          <w:rFonts w:ascii="Times New Roman" w:hAnsi="Times New Roman" w:cs="Times New Roman"/>
          <w:bCs/>
          <w:color w:val="000000"/>
          <w:spacing w:val="-3"/>
        </w:rPr>
      </w:pPr>
      <w:r w:rsidRPr="00401317">
        <w:rPr>
          <w:rFonts w:ascii="Times New Roman" w:hAnsi="Times New Roman" w:cs="Times New Roman"/>
          <w:bCs/>
          <w:color w:val="000000"/>
          <w:spacing w:val="-2"/>
        </w:rPr>
        <w:t>某年美国旧车价格的调查资料如下表，其中</w:t>
      </w:r>
      <w:r w:rsidRPr="00401317">
        <w:rPr>
          <w:rFonts w:ascii="Times New Roman" w:hAnsi="Times New Roman" w:cs="Times New Roman"/>
          <w:bCs/>
          <w:i/>
          <w:iCs/>
          <w:color w:val="000000"/>
        </w:rPr>
        <w:t>xi</w:t>
      </w:r>
      <w:r w:rsidRPr="00401317">
        <w:rPr>
          <w:rFonts w:ascii="Times New Roman" w:hAnsi="Times New Roman" w:cs="Times New Roman"/>
          <w:bCs/>
          <w:color w:val="000000"/>
          <w:spacing w:val="-3"/>
        </w:rPr>
        <w:t>表示轿车的使用年数，</w:t>
      </w:r>
      <w:r w:rsidRPr="00401317">
        <w:rPr>
          <w:rFonts w:ascii="Times New Roman" w:hAnsi="Times New Roman" w:cs="Times New Roman"/>
          <w:bCs/>
          <w:i/>
          <w:iCs/>
          <w:color w:val="000000"/>
          <w:spacing w:val="-2"/>
        </w:rPr>
        <w:t>yi</w:t>
      </w:r>
      <w:r w:rsidRPr="00401317">
        <w:rPr>
          <w:rFonts w:ascii="Times New Roman" w:hAnsi="Times New Roman" w:cs="Times New Roman"/>
          <w:bCs/>
          <w:color w:val="000000"/>
        </w:rPr>
        <w:t>表示相应的平均价格。</w:t>
      </w:r>
    </w:p>
    <w:p w:rsidR="00A54AE2" w:rsidRDefault="00A54AE2" w:rsidP="00E55601">
      <w:pPr>
        <w:pStyle w:val="reader-word-layer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color w:val="000000"/>
          <w:spacing w:val="-2"/>
        </w:rPr>
      </w:pPr>
      <w:r w:rsidRPr="00401317">
        <w:rPr>
          <w:rFonts w:ascii="Times New Roman" w:hAnsi="Times New Roman" w:cs="Times New Roman"/>
          <w:bCs/>
          <w:color w:val="000000"/>
          <w:spacing w:val="-2"/>
        </w:rPr>
        <w:t>2</w:t>
      </w:r>
      <w:r w:rsidRPr="00401317">
        <w:rPr>
          <w:rFonts w:ascii="Times New Roman" w:hAnsi="Times New Roman" w:cs="Times New Roman"/>
          <w:bCs/>
          <w:color w:val="000000"/>
          <w:spacing w:val="-2"/>
        </w:rPr>
        <w:t>次多项式拟合（</w:t>
      </w:r>
      <w:r w:rsidRPr="00401317">
        <w:rPr>
          <w:rFonts w:ascii="Times New Roman" w:hAnsi="Times New Roman" w:cs="Times New Roman"/>
          <w:bCs/>
          <w:color w:val="000000"/>
          <w:spacing w:val="-2"/>
        </w:rPr>
        <w:t>polyfit</w:t>
      </w:r>
      <w:r w:rsidRPr="00401317">
        <w:rPr>
          <w:rFonts w:ascii="Times New Roman" w:hAnsi="Times New Roman" w:cs="Times New Roman"/>
          <w:bCs/>
          <w:color w:val="000000"/>
          <w:spacing w:val="-2"/>
        </w:rPr>
        <w:t>）</w:t>
      </w:r>
    </w:p>
    <w:p w:rsidR="00C539D4" w:rsidRDefault="00C539D4" w:rsidP="00C539D4">
      <w:pPr>
        <w:pStyle w:val="reader-word-layer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color w:val="000000"/>
          <w:spacing w:val="-2"/>
        </w:rPr>
      </w:pPr>
      <w:r>
        <w:rPr>
          <w:rFonts w:ascii="Times New Roman" w:hAnsi="Times New Roman" w:cs="Times New Roman"/>
          <w:bCs/>
          <w:color w:val="000000"/>
          <w:spacing w:val="-2"/>
        </w:rPr>
        <w:t>运行代码：</w:t>
      </w:r>
    </w:p>
    <w:p w:rsidR="00C539D4" w:rsidRDefault="00C539D4" w:rsidP="00C539D4">
      <w:pPr>
        <w:pStyle w:val="reader-word-layer"/>
        <w:shd w:val="clear" w:color="auto" w:fill="FFFFFF"/>
        <w:spacing w:before="0" w:beforeAutospacing="0" w:after="0" w:afterAutospacing="0" w:line="360" w:lineRule="auto"/>
        <w:ind w:left="1440"/>
        <w:rPr>
          <w:rFonts w:ascii="Times New Roman" w:hAnsi="Times New Roman" w:cs="Times New Roman" w:hint="eastAsia"/>
          <w:bCs/>
          <w:color w:val="000000"/>
          <w:spacing w:val="-2"/>
        </w:rPr>
      </w:pPr>
      <w:r>
        <w:rPr>
          <w:noProof/>
        </w:rPr>
        <w:drawing>
          <wp:inline distT="0" distB="0" distL="0" distR="0" wp14:anchorId="4B740387" wp14:editId="309CE384">
            <wp:extent cx="3752381" cy="971429"/>
            <wp:effectExtent l="0" t="0" r="635" b="635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752381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9D4" w:rsidRDefault="00C539D4" w:rsidP="00C539D4">
      <w:pPr>
        <w:pStyle w:val="reader-word-layer"/>
        <w:numPr>
          <w:ilvl w:val="0"/>
          <w:numId w:val="21"/>
        </w:numPr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color w:val="000000"/>
          <w:spacing w:val="-2"/>
        </w:rPr>
      </w:pPr>
      <w:r>
        <w:rPr>
          <w:rFonts w:ascii="Times New Roman" w:hAnsi="Times New Roman" w:cs="Times New Roman"/>
          <w:bCs/>
          <w:color w:val="000000"/>
          <w:spacing w:val="-2"/>
        </w:rPr>
        <w:t>运行结果：</w:t>
      </w:r>
    </w:p>
    <w:p w:rsidR="00C539D4" w:rsidRPr="00401317" w:rsidRDefault="00C539D4" w:rsidP="00C539D4">
      <w:pPr>
        <w:pStyle w:val="reader-word-layer"/>
        <w:shd w:val="clear" w:color="auto" w:fill="FFFFFF"/>
        <w:spacing w:before="0" w:beforeAutospacing="0" w:after="0" w:afterAutospacing="0" w:line="360" w:lineRule="auto"/>
        <w:ind w:left="1440"/>
        <w:rPr>
          <w:rFonts w:ascii="Times New Roman" w:hAnsi="Times New Roman" w:cs="Times New Roman" w:hint="eastAsia"/>
          <w:bCs/>
          <w:color w:val="000000"/>
          <w:spacing w:val="-2"/>
        </w:rPr>
      </w:pPr>
      <w:r>
        <w:rPr>
          <w:noProof/>
        </w:rPr>
        <w:drawing>
          <wp:inline distT="0" distB="0" distL="0" distR="0" wp14:anchorId="0F05325F" wp14:editId="61995A69">
            <wp:extent cx="2980952" cy="447619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980952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17" w:rsidRDefault="00A54AE2" w:rsidP="00E55601">
      <w:pPr>
        <w:pStyle w:val="a3"/>
        <w:numPr>
          <w:ilvl w:val="0"/>
          <w:numId w:val="9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 w:rsidRPr="00401317">
        <w:rPr>
          <w:sz w:val="24"/>
          <w:szCs w:val="24"/>
        </w:rPr>
        <w:t>采用</w:t>
      </w:r>
      <w:r w:rsidRPr="00401317">
        <w:rPr>
          <w:sz w:val="24"/>
          <w:szCs w:val="24"/>
        </w:rPr>
        <w:t>2</w:t>
      </w:r>
      <w:r w:rsidRPr="00401317">
        <w:rPr>
          <w:sz w:val="24"/>
          <w:szCs w:val="24"/>
        </w:rPr>
        <w:t>次拟合多项式</w:t>
      </w:r>
      <w:r w:rsidR="00401317">
        <w:rPr>
          <w:rFonts w:hint="eastAsia"/>
          <w:bCs/>
          <w:color w:val="000000"/>
          <w:spacing w:val="-2"/>
        </w:rPr>
        <w:t>预测</w:t>
      </w:r>
      <w:r w:rsidRPr="00401317">
        <w:rPr>
          <w:sz w:val="24"/>
          <w:szCs w:val="24"/>
        </w:rPr>
        <w:t>每隔</w:t>
      </w:r>
      <w:r w:rsidR="00947AAC" w:rsidRPr="00401317">
        <w:rPr>
          <w:sz w:val="24"/>
          <w:szCs w:val="24"/>
        </w:rPr>
        <w:t>0.</w:t>
      </w:r>
      <w:r w:rsidRPr="00401317">
        <w:rPr>
          <w:sz w:val="24"/>
          <w:szCs w:val="24"/>
        </w:rPr>
        <w:t>5</w:t>
      </w:r>
      <w:r w:rsidRPr="00401317">
        <w:rPr>
          <w:sz w:val="24"/>
          <w:szCs w:val="24"/>
        </w:rPr>
        <w:t>年的</w:t>
      </w:r>
      <w:r w:rsidR="00947AAC" w:rsidRPr="00401317">
        <w:rPr>
          <w:sz w:val="24"/>
          <w:szCs w:val="24"/>
        </w:rPr>
        <w:t>价格</w:t>
      </w:r>
      <w:r w:rsidRPr="00401317">
        <w:rPr>
          <w:sz w:val="24"/>
          <w:szCs w:val="24"/>
        </w:rPr>
        <w:t>(polyval)</w:t>
      </w:r>
      <w:r w:rsidR="00401317">
        <w:rPr>
          <w:rFonts w:hint="eastAsia"/>
          <w:sz w:val="24"/>
          <w:szCs w:val="24"/>
        </w:rPr>
        <w:t>，再</w:t>
      </w:r>
      <w:r w:rsidR="00401317" w:rsidRPr="00401317">
        <w:rPr>
          <w:rFonts w:hint="eastAsia"/>
          <w:bCs/>
          <w:color w:val="000000"/>
          <w:spacing w:val="-2"/>
          <w:kern w:val="0"/>
          <w:sz w:val="24"/>
          <w:szCs w:val="24"/>
        </w:rPr>
        <w:t>用</w:t>
      </w:r>
      <w:r w:rsidR="00401317" w:rsidRPr="00401317">
        <w:rPr>
          <w:bCs/>
          <w:color w:val="000000"/>
          <w:spacing w:val="-2"/>
          <w:kern w:val="0"/>
          <w:sz w:val="24"/>
          <w:szCs w:val="24"/>
        </w:rPr>
        <w:t>插值</w:t>
      </w:r>
      <w:r w:rsidR="00401317" w:rsidRPr="00401317">
        <w:rPr>
          <w:rFonts w:hint="eastAsia"/>
          <w:bCs/>
          <w:color w:val="000000"/>
          <w:spacing w:val="-2"/>
          <w:kern w:val="0"/>
          <w:sz w:val="24"/>
          <w:szCs w:val="24"/>
        </w:rPr>
        <w:t>法</w:t>
      </w:r>
      <w:r w:rsidR="00401317" w:rsidRPr="00401317">
        <w:rPr>
          <w:bCs/>
          <w:color w:val="000000"/>
          <w:spacing w:val="-2"/>
          <w:kern w:val="0"/>
          <w:sz w:val="24"/>
          <w:szCs w:val="24"/>
        </w:rPr>
        <w:t>（</w:t>
      </w:r>
      <w:r w:rsidR="00401317" w:rsidRPr="00401317">
        <w:rPr>
          <w:bCs/>
          <w:color w:val="000000"/>
          <w:spacing w:val="-2"/>
          <w:kern w:val="0"/>
          <w:sz w:val="24"/>
          <w:szCs w:val="24"/>
        </w:rPr>
        <w:t>interpl</w:t>
      </w:r>
      <w:r w:rsidR="00401317" w:rsidRPr="00401317">
        <w:rPr>
          <w:bCs/>
          <w:color w:val="000000"/>
          <w:spacing w:val="-2"/>
          <w:kern w:val="0"/>
          <w:sz w:val="24"/>
          <w:szCs w:val="24"/>
        </w:rPr>
        <w:t>）</w:t>
      </w:r>
      <w:r w:rsidR="00401317">
        <w:rPr>
          <w:rFonts w:hint="eastAsia"/>
          <w:bCs/>
          <w:color w:val="000000"/>
          <w:spacing w:val="-2"/>
          <w:kern w:val="0"/>
          <w:sz w:val="24"/>
          <w:szCs w:val="24"/>
        </w:rPr>
        <w:t>预测一下；</w:t>
      </w:r>
    </w:p>
    <w:p w:rsidR="00C84445" w:rsidRPr="00C84445" w:rsidRDefault="00C84445" w:rsidP="00C84445">
      <w:pPr>
        <w:pStyle w:val="a3"/>
        <w:numPr>
          <w:ilvl w:val="0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sz w:val="24"/>
          <w:szCs w:val="24"/>
        </w:rPr>
        <w:t>2</w:t>
      </w:r>
      <w:r>
        <w:rPr>
          <w:sz w:val="24"/>
          <w:szCs w:val="24"/>
        </w:rPr>
        <w:t>次拟合多项式：</w:t>
      </w:r>
    </w:p>
    <w:p w:rsidR="00C84445" w:rsidRDefault="00C84445" w:rsidP="00C84445">
      <w:pPr>
        <w:pStyle w:val="a3"/>
        <w:numPr>
          <w:ilvl w:val="1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运行代码：</w:t>
      </w:r>
    </w:p>
    <w:p w:rsidR="00C84445" w:rsidRDefault="00C84445" w:rsidP="00C84445">
      <w:pPr>
        <w:pStyle w:val="a3"/>
        <w:spacing w:line="360" w:lineRule="auto"/>
        <w:ind w:left="1920" w:firstLineChars="0" w:firstLine="0"/>
        <w:rPr>
          <w:rFonts w:hint="eastAsia"/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41E082B" wp14:editId="290D7D99">
            <wp:extent cx="3495238" cy="1590476"/>
            <wp:effectExtent l="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495238" cy="1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445" w:rsidRDefault="00C84445" w:rsidP="00C84445">
      <w:pPr>
        <w:pStyle w:val="a3"/>
        <w:numPr>
          <w:ilvl w:val="1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运行结果：</w:t>
      </w:r>
    </w:p>
    <w:p w:rsidR="00C84445" w:rsidRDefault="00C84445" w:rsidP="00C84445">
      <w:pPr>
        <w:pStyle w:val="a3"/>
        <w:spacing w:line="360" w:lineRule="auto"/>
        <w:ind w:left="1920" w:firstLineChars="0" w:firstLine="0"/>
        <w:rPr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84D025B" wp14:editId="2A997A25">
            <wp:extent cx="4009524" cy="3866667"/>
            <wp:effectExtent l="0" t="0" r="0" b="635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009524" cy="3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445" w:rsidRPr="00C84445" w:rsidRDefault="00C84445" w:rsidP="00C84445">
      <w:pPr>
        <w:pStyle w:val="a3"/>
        <w:spacing w:line="360" w:lineRule="auto"/>
        <w:ind w:left="1920" w:firstLineChars="0" w:firstLine="0"/>
        <w:rPr>
          <w:rFonts w:hint="eastAsia"/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EEA32F0" wp14:editId="6C196C0D">
            <wp:extent cx="3219048" cy="3371429"/>
            <wp:effectExtent l="0" t="0" r="635" b="635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219048" cy="3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445" w:rsidRPr="00C84445" w:rsidRDefault="00C84445" w:rsidP="00C84445">
      <w:pPr>
        <w:pStyle w:val="a3"/>
        <w:numPr>
          <w:ilvl w:val="0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sz w:val="24"/>
          <w:szCs w:val="24"/>
        </w:rPr>
        <w:t>插值法</w:t>
      </w:r>
      <w:r>
        <w:rPr>
          <w:sz w:val="24"/>
          <w:szCs w:val="24"/>
        </w:rPr>
        <w:t>:</w:t>
      </w:r>
    </w:p>
    <w:p w:rsidR="00C84445" w:rsidRDefault="00C84445" w:rsidP="00C84445">
      <w:pPr>
        <w:pStyle w:val="a3"/>
        <w:numPr>
          <w:ilvl w:val="1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运行代码：</w:t>
      </w:r>
    </w:p>
    <w:p w:rsidR="00C84445" w:rsidRDefault="00B17928" w:rsidP="00C84445">
      <w:pPr>
        <w:pStyle w:val="a3"/>
        <w:spacing w:line="360" w:lineRule="auto"/>
        <w:ind w:left="1920" w:firstLineChars="0" w:firstLine="0"/>
        <w:rPr>
          <w:rFonts w:hint="eastAsia"/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5C5DE3F" wp14:editId="27611D6A">
            <wp:extent cx="4019048" cy="1228571"/>
            <wp:effectExtent l="0" t="0" r="635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019048" cy="1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445" w:rsidRDefault="00C84445" w:rsidP="00C84445">
      <w:pPr>
        <w:pStyle w:val="a3"/>
        <w:numPr>
          <w:ilvl w:val="1"/>
          <w:numId w:val="22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运行结果：</w:t>
      </w:r>
    </w:p>
    <w:p w:rsidR="00B17928" w:rsidRDefault="00B17928" w:rsidP="00B17928">
      <w:pPr>
        <w:pStyle w:val="a3"/>
        <w:spacing w:line="360" w:lineRule="auto"/>
        <w:ind w:left="1920" w:firstLineChars="0" w:firstLine="0"/>
        <w:rPr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65DA6B6" wp14:editId="577FE617">
            <wp:extent cx="3057143" cy="3904762"/>
            <wp:effectExtent l="0" t="0" r="0" b="63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3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928" w:rsidRPr="00401317" w:rsidRDefault="00B17928" w:rsidP="00B17928">
      <w:pPr>
        <w:pStyle w:val="a3"/>
        <w:spacing w:line="360" w:lineRule="auto"/>
        <w:ind w:left="1920" w:firstLineChars="0" w:firstLine="0"/>
        <w:rPr>
          <w:rFonts w:hint="eastAsia"/>
          <w:bCs/>
          <w:color w:val="000000"/>
          <w:spacing w:val="-2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38B78B3" wp14:editId="202B1902">
            <wp:extent cx="2733333" cy="3361905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733333" cy="3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AE2" w:rsidRDefault="00A54AE2" w:rsidP="00E55601">
      <w:pPr>
        <w:pStyle w:val="a3"/>
        <w:numPr>
          <w:ilvl w:val="0"/>
          <w:numId w:val="9"/>
        </w:numPr>
        <w:spacing w:line="360" w:lineRule="auto"/>
        <w:ind w:firstLineChars="0"/>
        <w:rPr>
          <w:sz w:val="24"/>
          <w:szCs w:val="24"/>
        </w:rPr>
      </w:pPr>
      <w:r w:rsidRPr="00401317">
        <w:rPr>
          <w:sz w:val="24"/>
          <w:szCs w:val="24"/>
        </w:rPr>
        <w:t>绘制</w:t>
      </w:r>
      <w:r w:rsidR="00947AAC" w:rsidRPr="00401317">
        <w:rPr>
          <w:bCs/>
          <w:color w:val="000000"/>
          <w:spacing w:val="-3"/>
          <w:sz w:val="24"/>
          <w:szCs w:val="24"/>
        </w:rPr>
        <w:t>年数</w:t>
      </w:r>
      <w:r w:rsidRPr="00401317">
        <w:rPr>
          <w:sz w:val="24"/>
          <w:szCs w:val="24"/>
        </w:rPr>
        <w:t>-</w:t>
      </w:r>
      <w:r w:rsidR="00947AAC" w:rsidRPr="00401317">
        <w:rPr>
          <w:sz w:val="24"/>
          <w:szCs w:val="24"/>
        </w:rPr>
        <w:t>价格</w:t>
      </w:r>
      <w:r w:rsidRPr="00401317">
        <w:rPr>
          <w:sz w:val="24"/>
          <w:szCs w:val="24"/>
        </w:rPr>
        <w:t>曲线，要求用</w:t>
      </w:r>
      <w:r w:rsidRPr="00401317">
        <w:rPr>
          <w:sz w:val="24"/>
          <w:szCs w:val="24"/>
        </w:rPr>
        <w:t>plot</w:t>
      </w:r>
      <w:r w:rsidRPr="00401317">
        <w:rPr>
          <w:sz w:val="24"/>
          <w:szCs w:val="24"/>
        </w:rPr>
        <w:t>不同线型（</w:t>
      </w:r>
      <w:r w:rsidRPr="00401317">
        <w:rPr>
          <w:sz w:val="24"/>
          <w:szCs w:val="24"/>
        </w:rPr>
        <w:t>LineSpec</w:t>
      </w:r>
      <w:r w:rsidRPr="00401317">
        <w:rPr>
          <w:sz w:val="24"/>
          <w:szCs w:val="24"/>
        </w:rPr>
        <w:t>）绘制原始数据点、插值数据和</w:t>
      </w:r>
      <w:r w:rsidRPr="00401317">
        <w:rPr>
          <w:sz w:val="24"/>
          <w:szCs w:val="24"/>
        </w:rPr>
        <w:t>2</w:t>
      </w:r>
      <w:r w:rsidRPr="00401317">
        <w:rPr>
          <w:sz w:val="24"/>
          <w:szCs w:val="24"/>
        </w:rPr>
        <w:t>次多项式曲线，标注坐标轴为</w:t>
      </w:r>
      <w:r w:rsidRPr="00401317">
        <w:rPr>
          <w:sz w:val="24"/>
          <w:szCs w:val="24"/>
        </w:rPr>
        <w:t>‘</w:t>
      </w:r>
      <w:r w:rsidR="00947AAC" w:rsidRPr="00401317">
        <w:rPr>
          <w:sz w:val="24"/>
          <w:szCs w:val="24"/>
        </w:rPr>
        <w:t>年份</w:t>
      </w:r>
      <w:r w:rsidRPr="00401317">
        <w:rPr>
          <w:sz w:val="24"/>
          <w:szCs w:val="24"/>
        </w:rPr>
        <w:t>’</w:t>
      </w:r>
      <w:r w:rsidRPr="00401317">
        <w:rPr>
          <w:sz w:val="24"/>
          <w:szCs w:val="24"/>
        </w:rPr>
        <w:t>和</w:t>
      </w:r>
      <w:r w:rsidRPr="00401317">
        <w:rPr>
          <w:sz w:val="24"/>
          <w:szCs w:val="24"/>
        </w:rPr>
        <w:t>‘</w:t>
      </w:r>
      <w:r w:rsidR="00947AAC" w:rsidRPr="00401317">
        <w:rPr>
          <w:sz w:val="24"/>
          <w:szCs w:val="24"/>
        </w:rPr>
        <w:t>价格</w:t>
      </w:r>
      <w:r w:rsidR="00947AAC" w:rsidRPr="00401317">
        <w:rPr>
          <w:sz w:val="24"/>
          <w:szCs w:val="24"/>
        </w:rPr>
        <w:t xml:space="preserve"> </w:t>
      </w:r>
      <w:r w:rsidRPr="00401317">
        <w:rPr>
          <w:sz w:val="24"/>
          <w:szCs w:val="24"/>
        </w:rPr>
        <w:t>’</w:t>
      </w:r>
      <w:r w:rsidRPr="00401317">
        <w:rPr>
          <w:sz w:val="24"/>
          <w:szCs w:val="24"/>
        </w:rPr>
        <w:t>（</w:t>
      </w:r>
      <w:r w:rsidRPr="00401317">
        <w:rPr>
          <w:sz w:val="24"/>
          <w:szCs w:val="24"/>
        </w:rPr>
        <w:t>xlabel</w:t>
      </w:r>
      <w:r w:rsidRPr="00401317">
        <w:rPr>
          <w:sz w:val="24"/>
          <w:szCs w:val="24"/>
        </w:rPr>
        <w:t>、</w:t>
      </w:r>
      <w:r w:rsidRPr="00401317">
        <w:rPr>
          <w:sz w:val="24"/>
          <w:szCs w:val="24"/>
        </w:rPr>
        <w:t>ylabel</w:t>
      </w:r>
      <w:r w:rsidRPr="00401317">
        <w:rPr>
          <w:sz w:val="24"/>
          <w:szCs w:val="24"/>
        </w:rPr>
        <w:t>）、图形标题（</w:t>
      </w:r>
      <w:r w:rsidRPr="00401317">
        <w:rPr>
          <w:sz w:val="24"/>
          <w:szCs w:val="24"/>
        </w:rPr>
        <w:t>title</w:t>
      </w:r>
      <w:r w:rsidRPr="00401317">
        <w:rPr>
          <w:sz w:val="24"/>
          <w:szCs w:val="24"/>
        </w:rPr>
        <w:t>）为</w:t>
      </w:r>
      <w:r w:rsidRPr="00401317">
        <w:rPr>
          <w:sz w:val="24"/>
          <w:szCs w:val="24"/>
        </w:rPr>
        <w:t>‘</w:t>
      </w:r>
      <w:r w:rsidRPr="00401317">
        <w:rPr>
          <w:sz w:val="24"/>
          <w:szCs w:val="24"/>
        </w:rPr>
        <w:t>插值</w:t>
      </w:r>
      <w:r w:rsidRPr="00401317">
        <w:rPr>
          <w:sz w:val="24"/>
          <w:szCs w:val="24"/>
        </w:rPr>
        <w:t>’</w:t>
      </w:r>
      <w:r w:rsidRPr="00401317">
        <w:rPr>
          <w:sz w:val="24"/>
          <w:szCs w:val="24"/>
        </w:rPr>
        <w:t>标注图例</w:t>
      </w:r>
      <w:r w:rsidRPr="00401317">
        <w:rPr>
          <w:sz w:val="24"/>
          <w:szCs w:val="24"/>
        </w:rPr>
        <w:t xml:space="preserve">legend </w:t>
      </w:r>
      <w:r w:rsidRPr="00401317">
        <w:rPr>
          <w:sz w:val="24"/>
          <w:szCs w:val="24"/>
        </w:rPr>
        <w:t>，说明是否阶数越到高越好</w:t>
      </w:r>
      <w:r w:rsidRPr="00401317">
        <w:rPr>
          <w:sz w:val="24"/>
          <w:szCs w:val="24"/>
        </w:rPr>
        <w:t xml:space="preserve"> </w:t>
      </w:r>
    </w:p>
    <w:p w:rsidR="00746AD7" w:rsidRDefault="00746AD7" w:rsidP="00746AD7">
      <w:pPr>
        <w:pStyle w:val="a3"/>
        <w:numPr>
          <w:ilvl w:val="0"/>
          <w:numId w:val="2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代码：</w:t>
      </w:r>
    </w:p>
    <w:p w:rsidR="00746AD7" w:rsidRDefault="00746AD7" w:rsidP="00746AD7">
      <w:pPr>
        <w:pStyle w:val="a3"/>
        <w:spacing w:line="360" w:lineRule="auto"/>
        <w:ind w:left="1440" w:firstLineChars="0" w:firstLine="0"/>
        <w:rPr>
          <w:rFonts w:hint="eastAsia"/>
          <w:sz w:val="24"/>
          <w:szCs w:val="24"/>
        </w:rPr>
      </w:pPr>
      <w:r>
        <w:rPr>
          <w:noProof/>
        </w:rPr>
        <w:drawing>
          <wp:inline distT="0" distB="0" distL="0" distR="0" wp14:anchorId="5FE60CFC" wp14:editId="04FFB86C">
            <wp:extent cx="3971429" cy="2780952"/>
            <wp:effectExtent l="0" t="0" r="0" b="635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971429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AD7" w:rsidRDefault="00746AD7" w:rsidP="00746AD7">
      <w:pPr>
        <w:pStyle w:val="a3"/>
        <w:numPr>
          <w:ilvl w:val="0"/>
          <w:numId w:val="23"/>
        </w:numPr>
        <w:spacing w:line="360" w:lineRule="auto"/>
        <w:ind w:firstLineChars="0"/>
        <w:rPr>
          <w:sz w:val="24"/>
          <w:szCs w:val="24"/>
        </w:rPr>
      </w:pPr>
      <w:r>
        <w:rPr>
          <w:sz w:val="24"/>
          <w:szCs w:val="24"/>
        </w:rPr>
        <w:t>运行结果：</w:t>
      </w:r>
    </w:p>
    <w:p w:rsidR="00746AD7" w:rsidRDefault="00746AD7" w:rsidP="00746AD7">
      <w:pPr>
        <w:pStyle w:val="a3"/>
        <w:spacing w:line="360" w:lineRule="auto"/>
        <w:ind w:left="1440" w:firstLineChars="0" w:firstLine="0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545D601" wp14:editId="4145D1C5">
            <wp:extent cx="5274310" cy="3960495"/>
            <wp:effectExtent l="0" t="0" r="2540" b="1905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AD7" w:rsidRPr="00746AD7" w:rsidRDefault="00746AD7" w:rsidP="00746AD7">
      <w:pPr>
        <w:pStyle w:val="a3"/>
        <w:numPr>
          <w:ilvl w:val="0"/>
          <w:numId w:val="23"/>
        </w:numPr>
        <w:spacing w:line="360" w:lineRule="auto"/>
        <w:ind w:firstLineChars="0"/>
        <w:rPr>
          <w:rFonts w:hint="eastAsia"/>
          <w:sz w:val="24"/>
          <w:szCs w:val="24"/>
        </w:rPr>
      </w:pPr>
      <w:r>
        <w:rPr>
          <w:sz w:val="24"/>
          <w:szCs w:val="24"/>
        </w:rPr>
        <w:t>阶数不是越大越好，因为</w:t>
      </w:r>
      <w:r w:rsidRPr="00746AD7">
        <w:rPr>
          <w:rFonts w:hint="eastAsia"/>
          <w:sz w:val="24"/>
          <w:szCs w:val="24"/>
        </w:rPr>
        <w:t>多项式次数要适当，过低误差大，过高波动明显</w:t>
      </w:r>
    </w:p>
    <w:p w:rsidR="00746AD7" w:rsidRPr="00746AD7" w:rsidRDefault="00746AD7" w:rsidP="00746AD7">
      <w:pPr>
        <w:pStyle w:val="a3"/>
        <w:spacing w:line="360" w:lineRule="auto"/>
        <w:ind w:left="1440" w:firstLineChars="0" w:firstLine="0"/>
        <w:rPr>
          <w:rFonts w:hint="eastAsia"/>
          <w:sz w:val="24"/>
        </w:rPr>
      </w:pPr>
    </w:p>
    <w:p w:rsidR="00947AAC" w:rsidRDefault="003A5F5E" w:rsidP="00E55601">
      <w:pPr>
        <w:pStyle w:val="a3"/>
        <w:numPr>
          <w:ilvl w:val="0"/>
          <w:numId w:val="9"/>
        </w:numPr>
        <w:spacing w:line="360" w:lineRule="auto"/>
        <w:ind w:firstLineChars="0"/>
        <w:rPr>
          <w:bCs/>
          <w:color w:val="000000"/>
          <w:spacing w:val="-2"/>
          <w:kern w:val="0"/>
          <w:sz w:val="24"/>
          <w:szCs w:val="24"/>
        </w:rPr>
      </w:pPr>
      <w:r w:rsidRPr="00401317">
        <w:rPr>
          <w:bCs/>
          <w:color w:val="000000"/>
          <w:spacing w:val="-2"/>
          <w:kern w:val="0"/>
          <w:sz w:val="24"/>
          <w:szCs w:val="24"/>
        </w:rPr>
        <w:t>说明插值和拟合的特点</w:t>
      </w:r>
    </w:p>
    <w:p w:rsidR="00F15088" w:rsidRDefault="00F15088" w:rsidP="00F15088">
      <w:pPr>
        <w:pStyle w:val="a3"/>
        <w:spacing w:line="360" w:lineRule="auto"/>
        <w:ind w:left="1260" w:firstLineChars="0" w:firstLine="18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若要求所求曲线通过所给的所有数据点，是插值问题。</w:t>
      </w:r>
    </w:p>
    <w:p w:rsidR="00F15088" w:rsidRDefault="00F15088" w:rsidP="00F15088">
      <w:pPr>
        <w:pStyle w:val="a3"/>
        <w:spacing w:line="360" w:lineRule="auto"/>
        <w:ind w:left="1260" w:firstLineChars="0" w:firstLine="180"/>
        <w:rPr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若不要求曲线通过索引数据点，而是要求他反应对象的整体变化趋势，即为数据拟合。</w:t>
      </w:r>
    </w:p>
    <w:p w:rsidR="00F15088" w:rsidRDefault="00F15088" w:rsidP="00F15088">
      <w:pPr>
        <w:pStyle w:val="a3"/>
        <w:spacing w:line="360" w:lineRule="auto"/>
        <w:ind w:left="1260" w:firstLineChars="0" w:firstLine="180"/>
        <w:rPr>
          <w:rFonts w:hint="eastAsia"/>
          <w:bCs/>
          <w:color w:val="000000"/>
          <w:spacing w:val="-2"/>
          <w:kern w:val="0"/>
          <w:sz w:val="24"/>
          <w:szCs w:val="24"/>
        </w:rPr>
      </w:pPr>
      <w:r>
        <w:rPr>
          <w:bCs/>
          <w:color w:val="000000"/>
          <w:spacing w:val="-2"/>
          <w:kern w:val="0"/>
          <w:sz w:val="24"/>
          <w:szCs w:val="24"/>
        </w:rPr>
        <w:t>函数插值与曲线拟合都是要根据一组数据构造一个函数作为近似，由于近似的要求不同，二者的数学方法上是完全不同的。</w:t>
      </w:r>
      <w:bookmarkStart w:id="0" w:name="_GoBack"/>
      <w:bookmarkEnd w:id="0"/>
    </w:p>
    <w:p w:rsidR="00F15088" w:rsidRPr="00401317" w:rsidRDefault="00F15088" w:rsidP="00F15088">
      <w:pPr>
        <w:pStyle w:val="a3"/>
        <w:spacing w:line="360" w:lineRule="auto"/>
        <w:ind w:left="1080" w:firstLineChars="0" w:firstLine="0"/>
        <w:rPr>
          <w:rFonts w:hint="eastAsia"/>
          <w:bCs/>
          <w:color w:val="000000"/>
          <w:spacing w:val="-2"/>
          <w:kern w:val="0"/>
          <w:sz w:val="24"/>
          <w:szCs w:val="24"/>
        </w:rPr>
      </w:pPr>
    </w:p>
    <w:p w:rsidR="00AA33B8" w:rsidRPr="00401317" w:rsidRDefault="00AA33B8" w:rsidP="00B5484D">
      <w:pPr>
        <w:tabs>
          <w:tab w:val="left" w:pos="657"/>
        </w:tabs>
        <w:adjustRightInd w:val="0"/>
        <w:snapToGrid w:val="0"/>
        <w:rPr>
          <w:sz w:val="24"/>
        </w:rPr>
      </w:pPr>
    </w:p>
    <w:p w:rsidR="00AA33B8" w:rsidRPr="00DF4E13" w:rsidRDefault="00DF4E13" w:rsidP="00AA33B8">
      <w:pPr>
        <w:tabs>
          <w:tab w:val="left" w:pos="657"/>
        </w:tabs>
        <w:adjustRightInd w:val="0"/>
        <w:snapToGrid w:val="0"/>
        <w:spacing w:line="360" w:lineRule="auto"/>
        <w:rPr>
          <w:sz w:val="24"/>
        </w:rPr>
      </w:pPr>
      <w:r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5274310" cy="857250"/>
                <wp:effectExtent l="19050" t="19050" r="21590" b="0"/>
                <wp:docPr id="73" name="画布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" name="Group 8"/>
                        <wpg:cNvGrpSpPr>
                          <a:grpSpLocks/>
                        </wpg:cNvGrpSpPr>
                        <wpg:grpSpPr bwMode="auto">
                          <a:xfrm>
                            <a:off x="4109" y="95250"/>
                            <a:ext cx="429596" cy="381000"/>
                            <a:chOff x="0" y="0"/>
                            <a:chExt cx="352" cy="384"/>
                          </a:xfrm>
                        </wpg:grpSpPr>
                        <wps:wsp>
                          <wps:cNvPr id="3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" y="0"/>
                              <a:ext cx="26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5"/>
                                    <w:szCs w:val="40"/>
                                  </w:rPr>
                                  <w:t>x</w:t>
                                </w: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5"/>
                                    <w:szCs w:val="40"/>
                                    <w:vertAlign w:val="subscript"/>
                                  </w:rPr>
                                  <w:t>i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4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5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" name="Group 11"/>
                        <wpg:cNvGrpSpPr>
                          <a:grpSpLocks/>
                        </wpg:cNvGrpSpPr>
                        <wpg:grpSpPr bwMode="auto">
                          <a:xfrm>
                            <a:off x="433705" y="95250"/>
                            <a:ext cx="483924" cy="381000"/>
                            <a:chOff x="352" y="0"/>
                            <a:chExt cx="396" cy="384"/>
                          </a:xfrm>
                        </wpg:grpSpPr>
                        <wps:wsp>
                          <wps:cNvPr id="6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1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7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" name="Group 14"/>
                        <wpg:cNvGrpSpPr>
                          <a:grpSpLocks/>
                        </wpg:cNvGrpSpPr>
                        <wpg:grpSpPr bwMode="auto">
                          <a:xfrm>
                            <a:off x="917629" y="95250"/>
                            <a:ext cx="483924" cy="381000"/>
                            <a:chOff x="748" y="0"/>
                            <a:chExt cx="396" cy="384"/>
                          </a:xfrm>
                        </wpg:grpSpPr>
                        <wps:wsp>
                          <wps:cNvPr id="10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2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11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48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" name="Group 17"/>
                        <wpg:cNvGrpSpPr>
                          <a:grpSpLocks/>
                        </wpg:cNvGrpSpPr>
                        <wpg:grpSpPr bwMode="auto">
                          <a:xfrm>
                            <a:off x="1401552" y="95250"/>
                            <a:ext cx="483010" cy="381000"/>
                            <a:chOff x="1144" y="0"/>
                            <a:chExt cx="396" cy="384"/>
                          </a:xfrm>
                        </wpg:grpSpPr>
                        <wps:wsp>
                          <wps:cNvPr id="14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7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3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15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4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6" name="Group 20"/>
                        <wpg:cNvGrpSpPr>
                          <a:grpSpLocks/>
                        </wpg:cNvGrpSpPr>
                        <wpg:grpSpPr bwMode="auto">
                          <a:xfrm>
                            <a:off x="1884563" y="95250"/>
                            <a:ext cx="484837" cy="381000"/>
                            <a:chOff x="1540" y="0"/>
                            <a:chExt cx="396" cy="384"/>
                          </a:xfrm>
                        </wpg:grpSpPr>
                        <wps:wsp>
                          <wps:cNvPr id="17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4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18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0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" name="Group 23"/>
                        <wpg:cNvGrpSpPr>
                          <a:grpSpLocks/>
                        </wpg:cNvGrpSpPr>
                        <wpg:grpSpPr bwMode="auto">
                          <a:xfrm>
                            <a:off x="2369399" y="95250"/>
                            <a:ext cx="482554" cy="381000"/>
                            <a:chOff x="1936" y="0"/>
                            <a:chExt cx="396" cy="384"/>
                          </a:xfrm>
                        </wpg:grpSpPr>
                        <wps:wsp>
                          <wps:cNvPr id="20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9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5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21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2" name="Group 26"/>
                        <wpg:cNvGrpSpPr>
                          <a:grpSpLocks/>
                        </wpg:cNvGrpSpPr>
                        <wpg:grpSpPr bwMode="auto">
                          <a:xfrm>
                            <a:off x="2851953" y="95250"/>
                            <a:ext cx="483924" cy="381000"/>
                            <a:chOff x="2332" y="0"/>
                            <a:chExt cx="396" cy="384"/>
                          </a:xfrm>
                        </wpg:grpSpPr>
                        <wps:wsp>
                          <wps:cNvPr id="23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6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24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2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" name="Group 29"/>
                        <wpg:cNvGrpSpPr>
                          <a:grpSpLocks/>
                        </wpg:cNvGrpSpPr>
                        <wpg:grpSpPr bwMode="auto">
                          <a:xfrm>
                            <a:off x="3335877" y="95250"/>
                            <a:ext cx="483010" cy="381000"/>
                            <a:chOff x="2728" y="0"/>
                            <a:chExt cx="396" cy="384"/>
                          </a:xfrm>
                        </wpg:grpSpPr>
                        <wps:wsp>
                          <wps:cNvPr id="26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1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7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2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8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32"/>
                        <wpg:cNvGrpSpPr>
                          <a:grpSpLocks/>
                        </wpg:cNvGrpSpPr>
                        <wpg:grpSpPr bwMode="auto">
                          <a:xfrm>
                            <a:off x="3818887" y="95250"/>
                            <a:ext cx="484837" cy="381000"/>
                            <a:chOff x="3124" y="0"/>
                            <a:chExt cx="396" cy="384"/>
                          </a:xfrm>
                        </wpg:grpSpPr>
                        <wps:wsp>
                          <wps:cNvPr id="29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7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8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30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24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" name="Group 35"/>
                        <wpg:cNvGrpSpPr>
                          <a:grpSpLocks/>
                        </wpg:cNvGrpSpPr>
                        <wpg:grpSpPr bwMode="auto">
                          <a:xfrm>
                            <a:off x="4303724" y="95250"/>
                            <a:ext cx="483924" cy="381000"/>
                            <a:chOff x="3520" y="0"/>
                            <a:chExt cx="396" cy="384"/>
                          </a:xfrm>
                        </wpg:grpSpPr>
                        <wps:wsp>
                          <wps:cNvPr id="32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3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9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33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0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4" name="Group 38"/>
                        <wpg:cNvGrpSpPr>
                          <a:grpSpLocks/>
                        </wpg:cNvGrpSpPr>
                        <wpg:grpSpPr bwMode="auto">
                          <a:xfrm>
                            <a:off x="4787647" y="95250"/>
                            <a:ext cx="482554" cy="381000"/>
                            <a:chOff x="3916" y="0"/>
                            <a:chExt cx="396" cy="384"/>
                          </a:xfrm>
                        </wpg:grpSpPr>
                        <wps:wsp>
                          <wps:cNvPr id="35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9" y="0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10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36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16" y="0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7" name="Group 41"/>
                        <wpg:cNvGrpSpPr>
                          <a:grpSpLocks/>
                        </wpg:cNvGrpSpPr>
                        <wpg:grpSpPr bwMode="auto">
                          <a:xfrm>
                            <a:off x="4109" y="428853"/>
                            <a:ext cx="429596" cy="380544"/>
                            <a:chOff x="0" y="384"/>
                            <a:chExt cx="352" cy="384"/>
                          </a:xfrm>
                        </wpg:grpSpPr>
                        <wps:wsp>
                          <wps:cNvPr id="38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" y="384"/>
                              <a:ext cx="26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5"/>
                                    <w:szCs w:val="40"/>
                                  </w:rPr>
                                  <w:t>y</w:t>
                                </w: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5"/>
                                    <w:szCs w:val="40"/>
                                    <w:vertAlign w:val="subscript"/>
                                  </w:rPr>
                                  <w:t>i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39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84"/>
                              <a:ext cx="35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" name="Group 44"/>
                        <wpg:cNvGrpSpPr>
                          <a:grpSpLocks/>
                        </wpg:cNvGrpSpPr>
                        <wpg:grpSpPr bwMode="auto">
                          <a:xfrm>
                            <a:off x="433705" y="476250"/>
                            <a:ext cx="630470" cy="381000"/>
                            <a:chOff x="352" y="384"/>
                            <a:chExt cx="396" cy="384"/>
                          </a:xfrm>
                        </wpg:grpSpPr>
                        <wps:wsp>
                          <wps:cNvPr id="41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2615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42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3" name="Group 47"/>
                        <wpg:cNvGrpSpPr>
                          <a:grpSpLocks/>
                        </wpg:cNvGrpSpPr>
                        <wpg:grpSpPr bwMode="auto">
                          <a:xfrm>
                            <a:off x="878823" y="476250"/>
                            <a:ext cx="577513" cy="381000"/>
                            <a:chOff x="748" y="384"/>
                            <a:chExt cx="396" cy="384"/>
                          </a:xfrm>
                        </wpg:grpSpPr>
                        <wps:wsp>
                          <wps:cNvPr id="44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1943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45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48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" name="Group 50"/>
                        <wpg:cNvGrpSpPr>
                          <a:grpSpLocks/>
                        </wpg:cNvGrpSpPr>
                        <wpg:grpSpPr bwMode="auto">
                          <a:xfrm>
                            <a:off x="1362747" y="476250"/>
                            <a:ext cx="580708" cy="381000"/>
                            <a:chOff x="1144" y="384"/>
                            <a:chExt cx="396" cy="384"/>
                          </a:xfrm>
                        </wpg:grpSpPr>
                        <wps:wsp>
                          <wps:cNvPr id="47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7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1494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48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4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9" name="Group 53"/>
                        <wpg:cNvGrpSpPr>
                          <a:grpSpLocks/>
                        </wpg:cNvGrpSpPr>
                        <wpg:grpSpPr bwMode="auto">
                          <a:xfrm>
                            <a:off x="1802387" y="476250"/>
                            <a:ext cx="659232" cy="381000"/>
                            <a:chOff x="1540" y="384"/>
                            <a:chExt cx="396" cy="384"/>
                          </a:xfrm>
                        </wpg:grpSpPr>
                        <wps:wsp>
                          <wps:cNvPr id="50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1087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51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0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" name="Group 56"/>
                        <wpg:cNvGrpSpPr>
                          <a:grpSpLocks/>
                        </wpg:cNvGrpSpPr>
                        <wpg:grpSpPr bwMode="auto">
                          <a:xfrm>
                            <a:off x="2369399" y="476250"/>
                            <a:ext cx="482554" cy="381000"/>
                            <a:chOff x="1936" y="384"/>
                            <a:chExt cx="396" cy="384"/>
                          </a:xfrm>
                        </wpg:grpSpPr>
                        <wps:wsp>
                          <wps:cNvPr id="53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9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765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54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" name="Group 59"/>
                        <wpg:cNvGrpSpPr>
                          <a:grpSpLocks/>
                        </wpg:cNvGrpSpPr>
                        <wpg:grpSpPr bwMode="auto">
                          <a:xfrm>
                            <a:off x="2851953" y="476250"/>
                            <a:ext cx="483924" cy="381000"/>
                            <a:chOff x="2332" y="384"/>
                            <a:chExt cx="396" cy="384"/>
                          </a:xfrm>
                        </wpg:grpSpPr>
                        <wps:wsp>
                          <wps:cNvPr id="56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5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538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57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2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8" name="Group 62"/>
                        <wpg:cNvGrpSpPr>
                          <a:grpSpLocks/>
                        </wpg:cNvGrpSpPr>
                        <wpg:grpSpPr bwMode="auto">
                          <a:xfrm>
                            <a:off x="3335877" y="476250"/>
                            <a:ext cx="483010" cy="381000"/>
                            <a:chOff x="2728" y="384"/>
                            <a:chExt cx="396" cy="384"/>
                          </a:xfrm>
                        </wpg:grpSpPr>
                        <wps:wsp>
                          <wps:cNvPr id="59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1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484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60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8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" name="Group 65"/>
                        <wpg:cNvGrpSpPr>
                          <a:grpSpLocks/>
                        </wpg:cNvGrpSpPr>
                        <wpg:grpSpPr bwMode="auto">
                          <a:xfrm>
                            <a:off x="3818887" y="476250"/>
                            <a:ext cx="484837" cy="381000"/>
                            <a:chOff x="3124" y="384"/>
                            <a:chExt cx="396" cy="384"/>
                          </a:xfrm>
                        </wpg:grpSpPr>
                        <wps:wsp>
                          <wps:cNvPr id="62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7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290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63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24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4" name="Group 68"/>
                        <wpg:cNvGrpSpPr>
                          <a:grpSpLocks/>
                        </wpg:cNvGrpSpPr>
                        <wpg:grpSpPr bwMode="auto">
                          <a:xfrm>
                            <a:off x="4303724" y="476250"/>
                            <a:ext cx="483924" cy="381000"/>
                            <a:chOff x="3520" y="384"/>
                            <a:chExt cx="396" cy="384"/>
                          </a:xfrm>
                        </wpg:grpSpPr>
                        <wps:wsp>
                          <wps:cNvPr id="65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3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226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66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0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7" name="Group 71"/>
                        <wpg:cNvGrpSpPr>
                          <a:grpSpLocks/>
                        </wpg:cNvGrpSpPr>
                        <wpg:grpSpPr bwMode="auto">
                          <a:xfrm>
                            <a:off x="4787647" y="476250"/>
                            <a:ext cx="482554" cy="381000"/>
                            <a:chOff x="3916" y="384"/>
                            <a:chExt cx="396" cy="384"/>
                          </a:xfrm>
                        </wpg:grpSpPr>
                        <wps:wsp>
                          <wps:cNvPr id="68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9" y="384"/>
                              <a:ext cx="31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</w:pPr>
                                <w:r w:rsidRPr="008B13D8"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</w:rPr>
                                  <w:t>204</w:t>
                                </w:r>
                              </w:p>
                              <w:p w:rsidR="00DF4E13" w:rsidRPr="008B13D8" w:rsidRDefault="00DF4E13" w:rsidP="00DF4E13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黑体" w:eastAsia="黑体" w:cs="黑体"/>
                                    <w:b/>
                                    <w:bCs/>
                                    <w:color w:val="000000"/>
                                    <w:sz w:val="25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57607" tIns="28804" rIns="57607" bIns="28804" anchor="t" anchorCtr="0" upright="1">
                            <a:noAutofit/>
                          </wps:bodyPr>
                        </wps:wsp>
                        <wps:wsp>
                          <wps:cNvPr id="69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16" y="384"/>
                              <a:ext cx="39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">
                                  <a:solidFill>
                                    <a:srgbClr val="A0A0A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0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274310" cy="7679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A0A0A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0" y="381000"/>
                            <a:ext cx="5274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439640" y="0"/>
                            <a:ext cx="0" cy="76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73" o:spid="_x0000_s1028" editas="canvas" style="width:415.3pt;height:67.5pt;mso-position-horizontal-relative:char;mso-position-vertical-relative:line" coordsize="52743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">
                <v:shape id="_x0000_s1029" type="#_x0000_t75" style="position:absolute;width:52743;height:8572;visibility:visible;mso-wrap-style:square">
                  <v:fill o:detectmouseclick="t"/>
                  <v:path o:connecttype="none"/>
                </v:shape>
                <v:group id="Group 8" o:spid="_x0000_s1030" style="position:absolute;left:41;top:952;width:4296;height:3810" coordsize="352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9" o:spid="_x0000_s1031" style="position:absolute;left:43;width:26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gx48QA&#10;AADaAAAADwAAAGRycy9kb3ducmV2LnhtbESP3WoCMRSE7wu+QzhCb4pmdaHKahRRC4L1wp8HOGyO&#10;m9XNybKJuvXpG6HQy2FmvmGm89ZW4k6NLx0rGPQTEMS50yUXCk7Hr94YhA/IGivHpOCHPMxnnbcp&#10;Zto9eE/3QyhEhLDPUIEJoc6k9Lkhi77vauLonV1jMUTZFFI3+IhwW8lhknxKiyXHBYM1LQ3l18PN&#10;Khg9y+M2XPLV8vmx/t75S2o261Sp9267mIAI1Ib/8F97oxWk8LoSb4C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YMePEAAAA2gAAAA8AAAAAAAAAAAAAAAAAmAIAAGRycy9k&#10;b3ducmV2LnhtbFBLBQYAAAAABAAEAPUAAACJAwAAAAA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i/>
                              <w:iCs/>
                              <w:color w:val="000000"/>
                              <w:sz w:val="25"/>
                              <w:szCs w:val="40"/>
                            </w:rPr>
                            <w:t>x</w:t>
                          </w: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i/>
                              <w:iCs/>
                              <w:color w:val="000000"/>
                              <w:sz w:val="25"/>
                              <w:szCs w:val="40"/>
                              <w:vertAlign w:val="subscript"/>
                            </w:rPr>
                            <w:t>i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10" o:spid="_x0000_s1032" style="position:absolute;width:3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61LsEA&#10;AADaAAAADwAAAGRycy9kb3ducmV2LnhtbESPT4vCMBTE7wt+h/CEva2pf1i0GkXEgp6WrcXzo3k2&#10;xealNFHrt98Iwh6HmfkNs9r0thF36nztWMF4lIAgLp2uuVJQnLKvOQgfkDU2jknBkzxs1oOPFaba&#10;PfiX7nmoRISwT1GBCaFNpfSlIYt+5Fri6F1cZzFE2VVSd/iIcNvISZJ8S4s1xwWDLe0Mldf8ZhXk&#10;nD3Px72tbGaK6880JIv6UCj1Oey3SxCB+vAffrcPWsEMXlfiD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utS7BAAAA2gAAAA8AAAAAAAAAAAAAAAAAmAIAAGRycy9kb3du&#10;cmV2LnhtbFBLBQYAAAAABAAEAPUAAACGAwAAAAA=&#10;" filled="f" fillcolor="#ff9" stroked="f" strokecolor="#a0a0a0" strokeweight="19e-5mm"/>
                </v:group>
                <v:group id="Group 11" o:spid="_x0000_s1033" style="position:absolute;left:4337;top:952;width:4839;height:3810" coordorigin="352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rect id="Rectangle 12" o:spid="_x0000_s1034" style="position:absolute;left:395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+Se8QA&#10;AADaAAAADwAAAGRycy9kb3ducmV2LnhtbESP3YrCMBSE74V9h3AW9kY03RVcqUZZ/AFBvVj1AQ7N&#10;sak2J6WJWn16IwheDjPzDTOaNLYUF6p94VjBdzcBQZw5XXCuYL9bdAYgfEDWWDomBTfyMBl/tEaY&#10;anflf7psQy4ihH2KCkwIVSqlzwxZ9F1XEUfv4GqLIco6l7rGa4TbUv4kSV9aLDguGKxoaig7bc9W&#10;we+92K3CMZtN7+35euOPPbOc95T6+mz+hiACNeEdfrWXWkEfnlfiDZDj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vknvEAAAA2gAAAA8AAAAAAAAAAAAAAAAAmAIAAGRycy9k&#10;b3ducmV2LnhtbFBLBQYAAAAABAAEAPUAAACJAwAAAAA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1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13" o:spid="_x0000_s1035" style="position:absolute;left:352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wrWcAA&#10;AADaAAAADwAAAGRycy9kb3ducmV2LnhtbESPQYvCMBSE7wv+h/CEva2pCq5Wo4hY0NOytXh+NM+m&#10;2LyUJmr99xtB2OMwM98wq01vG3GnzteOFYxHCQji0umaKwXFKfuag/ABWWPjmBQ8ycNmPfhYYard&#10;g3/pnodKRAj7FBWYENpUSl8asuhHriWO3sV1FkOUXSV1h48It42cJMlMWqw5LhhsaWeovOY3qyDn&#10;7Hk+7m1lM1Ncf6YhWdSHQqnPYb9dggjUh//wu33QCr7hdSXeAL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wrWcAAAADaAAAADwAAAAAAAAAAAAAAAACYAgAAZHJzL2Rvd25y&#10;ZXYueG1sUEsFBgAAAAAEAAQA9QAAAIUDAAAAAA==&#10;" filled="f" fillcolor="#ff9" stroked="f" strokecolor="#a0a0a0" strokeweight="19e-5mm"/>
                </v:group>
                <v:group id="Group 14" o:spid="_x0000_s1036" style="position:absolute;left:9176;top:952;width:4839;height:3810" coordorigin="748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ect id="Rectangle 15" o:spid="_x0000_s1037" style="position:absolute;left:791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3kN8YA&#10;AADbAAAADwAAAGRycy9kb3ducmV2LnhtbESPzWoCQRCE74G8w9CBXILOGiHK6iiiBoTowZ8HaHY6&#10;O2t2epadUTc+ffog5NZNVVd9PZ13vlZXamMV2MCgn4EiLoKtuDRwOn72xqBiQrZYByYDvxRhPnt+&#10;mmJuw433dD2kUkkIxxwNuJSaXOtYOPIY+6EhFu07tB6TrG2pbYs3Cfe1fs+yD+2xYmlw2NDSUfFz&#10;uHgDo3t1/ErnYrW8v623u3geus16aMzrS7eYgErUpX/z43pjBV/o5RcZQM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F3kN8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2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16" o:spid="_x0000_s1038" style="position:absolute;left:748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AucMAA&#10;AADbAAAADwAAAGRycy9kb3ducmV2LnhtbERPTWuDQBC9B/oflgn0FtekUFrrJoQSwZ5KjfQ8uFNX&#10;dGfF3Ubz77uFQG7zeJ+THxY7iAtNvnOsYJukIIgbpztuFdTnYvMCwgdkjYNjUnAlD4f9wyrHTLuZ&#10;v+hShVbEEPYZKjAhjJmUvjFk0SduJI7cj5sshginVuoJ5xhuB7lL02dpsePYYHCkd0NNX/1aBRUX&#10;1++Pk21tYer+8ymkr11ZK/W4Xo5vIAIt4S6+uUsd52/h/5d4gN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wAucMAAAADbAAAADwAAAAAAAAAAAAAAAACYAgAAZHJzL2Rvd25y&#10;ZXYueG1sUEsFBgAAAAAEAAQA9QAAAIUDAAAAAA==&#10;" filled="f" fillcolor="#ff9" stroked="f" strokecolor="#a0a0a0" strokeweight="19e-5mm"/>
                </v:group>
                <v:group id="Group 17" o:spid="_x0000_s1039" style="position:absolute;left:14015;top:952;width:4830;height:3810" coordorigin="114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rect id="Rectangle 18" o:spid="_x0000_s1040" style="position:absolute;left:1187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biNMMA&#10;AADbAAAADwAAAGRycy9kb3ducmV2LnhtbERP22oCMRB9F/oPYQp9Ec1WRWU1StEtCNUHLx8wbKab&#10;tZvJskl169c3guDbHM515svWVuJCjS8dK3jvJyCIc6dLLhScjp+9KQgfkDVWjknBH3lYLl46c0y1&#10;u/KeLodQiBjCPkUFJoQ6ldLnhiz6vquJI/ftGoshwqaQusFrDLeVHCTJWFosOTYYrGllKP85/FoF&#10;k1t5/ArnfL26dbPtzp+HZpMNlXp7bT9mIAK14Sl+uDc6zh/B/Zd4gF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biNMMAAADbAAAADwAAAAAAAAAAAAAAAACYAgAAZHJzL2Rv&#10;d25yZXYueG1sUEsFBgAAAAAEAAQA9QAAAIg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3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19" o:spid="_x0000_s1041" style="position:absolute;left:114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soc78A&#10;AADbAAAADwAAAGRycy9kb3ducmV2LnhtbERPTYvCMBC9L/gfwgh7W1MVF61GEbGgp2Vr8Tw0Y1Ns&#10;JqWJWv/9RhD2No/3OatNbxtxp87XjhWMRwkI4tLpmisFxSn7moPwAVlj45gUPMnDZj34WGGq3YN/&#10;6Z6HSsQQ9ikqMCG0qZS+NGTRj1xLHLmL6yyGCLtK6g4fMdw2cpIk39JizbHBYEs7Q+U1v1kFOWfP&#10;83FvK5uZ4vozDcmiPhRKfQ777RJEoD78i9/ug47zZ/D6JR4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OyhzvwAAANsAAAAPAAAAAAAAAAAAAAAAAJgCAABkcnMvZG93bnJl&#10;di54bWxQSwUGAAAAAAQABAD1AAAAhAMAAAAA&#10;" filled="f" fillcolor="#ff9" stroked="f" strokecolor="#a0a0a0" strokeweight="19e-5mm"/>
                </v:group>
                <v:group id="Group 20" o:spid="_x0000_s1042" style="position:absolute;left:18845;top:952;width:4849;height:3810" coordorigin="1540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21" o:spid="_x0000_s1043" style="position:absolute;left:1583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R8Q8IA&#10;AADbAAAADwAAAGRycy9kb3ducmV2LnhtbERP24rCMBB9F/Yfwiz4Imuqgi7VKIsXENSH1f2AoRmb&#10;us2kNFGrX28Ewbc5nOtMZo0txYVqXzhW0OsmIIgzpwvOFfwdVl/fIHxA1lg6JgU38jCbfrQmmGp3&#10;5V+67EMuYgj7FBWYEKpUSp8Zsui7riKO3NHVFkOEdS51jdcYbkvZT5KhtFhwbDBY0dxQ9r8/WwWj&#10;e3HYhFO2mN87y+3OnwZmvRwo1f5sfsYgAjXhLX651zrOH8Hzl3iA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tHxDwgAAANsAAAAPAAAAAAAAAAAAAAAAAJgCAABkcnMvZG93&#10;bnJldi54bWxQSwUGAAAAAAQABAD1AAAAhwMAAAAA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4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22" o:spid="_x0000_s1044" style="position:absolute;left:1540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qH7cIA&#10;AADbAAAADwAAAGRycy9kb3ducmV2LnhtbESPQWvCQBCF7wX/wzKCt7qxQqnRVUQM2FNpDJ6H7JgN&#10;ZmdDdqvx33cOhd5meG/e+2azG32n7jTENrCBxTwDRVwH23JjoDoXrx+gYkK22AUmA0+KsNtOXjaY&#10;2/Dgb7qXqVESwjFHAy6lPtc61o48xnnoiUW7hsFjknVotB3wIeG+029Z9q49tiwNDns6OKpv5Y83&#10;UHLxvHwefeMLV92+lilbtafKmNl03K9BJRrTv/nv+mQFX2DlFxl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OoftwgAAANsAAAAPAAAAAAAAAAAAAAAAAJgCAABkcnMvZG93&#10;bnJldi54bWxQSwUGAAAAAAQABAD1AAAAhwMAAAAA&#10;" filled="f" fillcolor="#ff9" stroked="f" strokecolor="#a0a0a0" strokeweight="19e-5mm"/>
                </v:group>
                <v:group id="Group 23" o:spid="_x0000_s1045" style="position:absolute;left:23693;top:952;width:4826;height:3810" coordorigin="1936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rect id="Rectangle 24" o:spid="_x0000_s1046" style="position:absolute;left:1979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EuisMA&#10;AADbAAAADwAAAGRycy9kb3ducmV2LnhtbERP3WrCMBS+F3yHcAa7kZnOghudUcQ5EHQXq3uAQ3LW&#10;1DUnpcm069ObC8HLj+9/sepdI87UhdqzgudpBoJYe1NzpeD7+PH0CiJEZIONZ1LwTwFWy/FogYXx&#10;F/6icxkrkUI4FKjAxtgWUgZtyWGY+pY4cT++cxgT7CppOrykcNfIWZbNpcOaU4PFljaW9G/55xS8&#10;DPVxH0/6fTNMtofPcMrtbpsr9fjQr99AROrjXXxz74yCWVqfvqQf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EuisMAAADbAAAADwAAAAAAAAAAAAAAAACYAgAAZHJzL2Rv&#10;d25yZXYueG1sUEsFBgAAAAAEAAQA9QAAAIg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5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25" o:spid="_x0000_s1047" style="position:absolute;left:1936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zkzcEA&#10;AADbAAAADwAAAGRycy9kb3ducmV2LnhtbESPQYvCMBSE78L+h/AWvNlUBdGuUWTZgnsSa9nzo3k2&#10;xealNFHrvzcLgsdhZr5h1tvBtuJGvW8cK5gmKQjiyumGawXlKZ8sQfiArLF1TAoe5GG7+RitMdPu&#10;zke6FaEWEcI+QwUmhC6T0leGLPrEdcTRO7veYoiyr6Xu8R7htpWzNF1Iiw3HBYMdfRuqLsXVKig4&#10;f/z9/tja5qa8HOYhXTX7Uqnx57D7AhFoCO/wq73XCmZT+P8Sf4D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s5M3BAAAA2wAAAA8AAAAAAAAAAAAAAAAAmAIAAGRycy9kb3du&#10;cmV2LnhtbFBLBQYAAAAABAAEAPUAAACGAwAAAAA=&#10;" filled="f" fillcolor="#ff9" stroked="f" strokecolor="#a0a0a0" strokeweight="19e-5mm"/>
                </v:group>
                <v:group id="Group 26" o:spid="_x0000_s1048" style="position:absolute;left:28519;top:952;width:4839;height:3810" coordorigin="2332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rect id="Rectangle 27" o:spid="_x0000_s1049" style="position:absolute;left:2375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w/cUA&#10;AADbAAAADwAAAGRycy9kb3ducmV2LnhtbESP3WoCMRSE74W+QzgFb4pm64KV1SjFHxDUi6oPcNic&#10;btZuTpZN1NWnN0LBy2FmvmEms9ZW4kKNLx0r+OwnIIhzp0suFBwPq94IhA/IGivHpOBGHmbTt84E&#10;M+2u/EOXfShEhLDPUIEJoc6k9Lkhi77vauLo/brGYoiyKaRu8BrhtpKDJBlKiyXHBYM1zQ3lf/uz&#10;VfB1Lw+bcMoX8/vHcrvzp9Ssl6lS3ff2ewwiUBte4f/2WisYpPD8En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47D9xQAAANsAAAAPAAAAAAAAAAAAAAAAAJgCAABkcnMv&#10;ZG93bnJldi54bWxQSwUGAAAAAAQABAD1AAAAigMAAAAA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6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28" o:spid="_x0000_s1050" style="position:absolute;left:2332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tHVcMA&#10;AADbAAAADwAAAGRycy9kb3ducmV2LnhtbESPwWrDMBBE74X8g9hAb7WUpJTGsRJCiSE9lbom58Xa&#10;WCbWylhq4vx9VSj0OMzMG6bYTa4XVxpD51nDIlMgiBtvOm411F/l0yuIEJEN9p5Jw50C7LazhwJz&#10;42/8SdcqtiJBOOSowcY45FKGxpLDkPmBOHlnPzqMSY6tNCPeEtz1cqnUi3TYcVqwONCbpeZSfTsN&#10;FZf30/vBta609eVjFdW6O9ZaP86n/QZEpCn+h//aR6Nh+Qy/X9I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tHVcMAAADbAAAADwAAAAAAAAAAAAAAAACYAgAAZHJzL2Rv&#10;d25yZXYueG1sUEsFBgAAAAAEAAQA9QAAAIgDAAAAAA==&#10;" filled="f" fillcolor="#ff9" stroked="f" strokecolor="#a0a0a0" strokeweight="19e-5mm"/>
                </v:group>
                <v:group id="Group 29" o:spid="_x0000_s1051" style="position:absolute;left:33358;top:952;width:4830;height:3810" coordorigin="2728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rect id="Rectangle 30" o:spid="_x0000_s1052" style="position:absolute;left:2771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QTZcYA&#10;AADbAAAADwAAAGRycy9kb3ducmV2LnhtbESP0WrCQBRE34X+w3ILvpS60YAt0VWKWgjYPjTpB1yy&#10;12xs9m7Irpr69W6h4OMwM2eY5XqwrThT7xvHCqaTBARx5XTDtYLv8v35FYQPyBpbx6TglzysVw+j&#10;JWbaXfiLzkWoRYSwz1CBCaHLpPSVIYt+4jri6B1cbzFE2ddS93iJcNvKWZLMpcWG44LBjjaGqp/i&#10;ZBW8XJtyH47VdnN92n18+mNq8l2q1PhxeFuACDSEe/i/nWsFszn8fYk/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QTZc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7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31" o:spid="_x0000_s1053" style="position:absolute;left:2728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ZIsMA&#10;AADbAAAADwAAAGRycy9kb3ducmV2LnhtbESPwWrDMBBE74X8g9hAb7WUBNrGsRJCiSE9lbom58Xa&#10;WCbWylhq4vx9VSj0OMzMG6bYTa4XVxpD51nDIlMgiBtvOm411F/l0yuIEJEN9p5Jw50C7LazhwJz&#10;42/8SdcqtiJBOOSowcY45FKGxpLDkPmBOHlnPzqMSY6tNCPeEtz1cqnUs3TYcVqwONCbpeZSfTsN&#10;FZf30/vBta609eVjFdW6O9ZaP86n/QZEpCn+h//aR6Nh+QK/X9I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nZIsMAAADbAAAADwAAAAAAAAAAAAAAAACYAgAAZHJzL2Rv&#10;d25yZXYueG1sUEsFBgAAAAAEAAQA9QAAAIgDAAAAAA==&#10;" filled="f" fillcolor="#ff9" stroked="f" strokecolor="#a0a0a0" strokeweight="19e-5mm"/>
                </v:group>
                <v:group id="Group 32" o:spid="_x0000_s1054" style="position:absolute;left:38188;top:952;width:4849;height:3810" coordorigin="312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33" o:spid="_x0000_s1055" style="position:absolute;left:3167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uHF8YA&#10;AADbAAAADwAAAGRycy9kb3ducmV2LnhtbESP0WrCQBRE3wv+w3KFvpRmo0KtaVYRtSDYPhj9gEv2&#10;NhvN3g3ZraZ+vVso9HGYmTNMvuhtIy7U+dqxglGSgiAuna65UnA8vD+/gvABWWPjmBT8kIfFfPCQ&#10;Y6bdlfd0KUIlIoR9hgpMCG0mpS8NWfSJa4mj9+U6iyHKrpK6w2uE20aO0/RFWqw5LhhsaWWoPBff&#10;VsH0Vh924VSuV7enzcenP03MdjNR6nHYL99ABOrDf/ivvdUKxjP4/RJ/gJ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uHF8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8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34" o:spid="_x0000_s1056" style="position:absolute;left:312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nXi74A&#10;AADbAAAADwAAAGRycy9kb3ducmV2LnhtbERPTYvCMBC9C/6HMAveNF0FcaupLGJBT7Ld4nloZpvS&#10;ZlKaqPXfm4Owx8f73u1H24k7Db5xrOBzkYAgrpxuuFZQ/ubzDQgfkDV2jknBkzzss+lkh6l2D/6h&#10;exFqEUPYp6jAhNCnUvrKkEW/cD1x5P7cYDFEONRSD/iI4baTyyRZS4sNxwaDPR0MVW1xswoKzp/X&#10;89HWNjdle1mF5Ks5lUrNPsbvLYhAY/gXv90nrWAV18cv8QfI7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/514u+AAAA2wAAAA8AAAAAAAAAAAAAAAAAmAIAAGRycy9kb3ducmV2&#10;LnhtbFBLBQYAAAAABAAEAPUAAACDAwAAAAA=&#10;" filled="f" fillcolor="#ff9" stroked="f" strokecolor="#a0a0a0" strokeweight="19e-5mm"/>
                </v:group>
                <v:group id="Group 35" o:spid="_x0000_s1057" style="position:absolute;left:43037;top:952;width:4839;height:3810" coordorigin="3520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36" o:spid="_x0000_s1058" style="position:absolute;left:3563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aDu8UA&#10;AADbAAAADwAAAGRycy9kb3ducmV2LnhtbESP3WoCMRSE74W+QzgFb4pm64KV1SjFHxDUi6oPcNic&#10;btZuTpZN1NWnN0LBy2FmvmEms9ZW4kKNLx0r+OwnIIhzp0suFBwPq94IhA/IGivHpOBGHmbTt84E&#10;M+2u/EOXfShEhLDPUIEJoc6k9Lkhi77vauLo/brGYoiyKaRu8BrhtpKDJBlKiyXHBYM1zQ3lf/uz&#10;VfB1Lw+bcMoX8/vHcrvzp9Ssl6lS3ff2ewwiUBte4f/2WitIB/D8En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doO7xQAAANsAAAAPAAAAAAAAAAAAAAAAAJgCAABkcnMv&#10;ZG93bnJldi54bWxQSwUGAAAAAAQABAD1AAAAigMAAAAA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9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37" o:spid="_x0000_s1059" style="position:absolute;left:3520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tJ/MEA&#10;AADbAAAADwAAAGRycy9kb3ducmV2LnhtbESPQYvCMBSE78L+h/AW9qapFsStRpFlC3oSa9nzo3k2&#10;xealNFHrv98IgsdhZr5hVpvBtuJGvW8cK5hOEhDEldMN1wrKUz5egPABWWPrmBQ8yMNm/TFaYabd&#10;nY90K0ItIoR9hgpMCF0mpa8MWfQT1xFH7+x6iyHKvpa6x3uE21bOkmQuLTYcFwx29GOouhRXq6Dg&#10;/PG3/7W1zU15OaQh+W52pVJfn8N2CSLQEN7hV3unFaQpPL/EHyD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rSfzBAAAA2wAAAA8AAAAAAAAAAAAAAAAAmAIAAGRycy9kb3du&#10;cmV2LnhtbFBLBQYAAAAABAAEAPUAAACGAwAAAAA=&#10;" filled="f" fillcolor="#ff9" stroked="f" strokecolor="#a0a0a0" strokeweight="19e-5mm"/>
                </v:group>
                <v:group id="Group 38" o:spid="_x0000_s1060" style="position:absolute;left:47876;top:952;width:4826;height:3810" coordorigin="3916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rect id="Rectangle 39" o:spid="_x0000_s1061" style="position:absolute;left:3959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8bz8YA&#10;AADbAAAADwAAAGRycy9kb3ducmV2LnhtbESP3WrCQBSE7wt9h+UUvCl1U4O2pG5C8QcE9aLaBzhk&#10;T7Ox2bMhu2r06V2h0MthZr5hpkVvG3GizteOFbwOExDEpdM1Vwq+98uXdxA+IGtsHJOCC3ko8seH&#10;KWbanfmLTrtQiQhhn6ECE0KbSelLQxb90LXE0ftxncUQZVdJ3eE5wm0jR0kykRZrjgsGW5oZKn93&#10;R6vg7Vrv1+FQzmfX58Vm6w+pWS1SpQZP/ecHiEB9+A//tVdaQTqG+5f4A2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58bz8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10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40" o:spid="_x0000_s1062" style="position:absolute;left:3916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zqZMIA&#10;AADbAAAADwAAAGRycy9kb3ducmV2LnhtbESPwWrDMBBE74X+g9hCbrXcGkzjRgmh1JCcSh3T82Jt&#10;LBNrZSzFsf8+KhR6HGbmDbPZzbYXE42+c6zgJUlBEDdOd9wqqE/l8xsIH5A19o5JwUIedtvHhw0W&#10;2t34m6YqtCJC2BeowIQwFFL6xpBFn7iBOHpnN1oMUY6t1CPeItz28jVNc2mx47hgcKAPQ82luloF&#10;FZfLz/HTtrY09eUrC+m6O9RKrZ7m/TuIQHP4D/+1D1pBlsPvl/gD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XOpkwgAAANsAAAAPAAAAAAAAAAAAAAAAAJgCAABkcnMvZG93&#10;bnJldi54bWxQSwUGAAAAAAQABAD1AAAAhwMAAAAA&#10;" filled="f" fillcolor="#ff9" stroked="f" strokecolor="#a0a0a0" strokeweight="19e-5mm"/>
                </v:group>
                <v:group id="Group 41" o:spid="_x0000_s1063" style="position:absolute;left:41;top:4288;width:4296;height:3805" coordorigin=",384" coordsize="352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Rectangle 42" o:spid="_x0000_s1064" style="position:absolute;left:43;top:384;width:26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60UcIA&#10;AADbAAAADwAAAGRycy9kb3ducmV2LnhtbERPy4rCMBTdC/MP4Q64kTHVgg7VKOIDBMeFjw+4NHea&#10;Os1NaaJWv94sBlwezns6b20lbtT40rGCQT8BQZw7XXKh4HzafH2D8AFZY+WYFDzIw3z20Zlipt2d&#10;D3Q7hkLEEPYZKjAh1JmUPjdk0fddTRy5X9dYDBE2hdQN3mO4reQwSUbSYsmxwWBNS0P53/FqFYyf&#10;5WkXLvlq+eytf/b+kprtOlWq+9kuJiACteEt/ndvtYI0jo1f4g+Qs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rRRwgAAANsAAAAPAAAAAAAAAAAAAAAAAJgCAABkcnMvZG93&#10;bnJldi54bWxQSwUGAAAAAAQABAD1AAAAhwMAAAAA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i/>
                              <w:iCs/>
                              <w:color w:val="000000"/>
                              <w:sz w:val="25"/>
                              <w:szCs w:val="40"/>
                            </w:rPr>
                            <w:t>y</w:t>
                          </w: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i/>
                              <w:iCs/>
                              <w:color w:val="000000"/>
                              <w:sz w:val="25"/>
                              <w:szCs w:val="40"/>
                              <w:vertAlign w:val="subscript"/>
                            </w:rPr>
                            <w:t>i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43" o:spid="_x0000_s1065" style="position:absolute;top:384;width:3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N+FsEA&#10;AADbAAAADwAAAGRycy9kb3ducmV2LnhtbESPQYvCMBSE7wv+h/AEb2vqCmKrUUQs6Enslj0/mmdT&#10;bF5Kk9X6742wsMdhZr5h1tvBtuJOvW8cK5hNExDEldMN1wrK7/xzCcIHZI2tY1LwJA/bzehjjZl2&#10;D77QvQi1iBD2GSowIXSZlL4yZNFPXUccvavrLYYo+1rqHh8Rblv5lSQLabHhuGCwo72h6lb8WgUF&#10;58+f08HWNjfl7TwPSdocS6Um42G3AhFoCP/hv/ZRK5in8P4Sf4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7DfhbBAAAA2wAAAA8AAAAAAAAAAAAAAAAAmAIAAGRycy9kb3du&#10;cmV2LnhtbFBLBQYAAAAABAAEAPUAAACGAwAAAAA=&#10;" filled="f" fillcolor="#ff9" stroked="f" strokecolor="#a0a0a0" strokeweight="19e-5mm"/>
                </v:group>
                <v:group id="Group 44" o:spid="_x0000_s1066" style="position:absolute;left:4337;top:4762;width:6304;height:3810" coordorigin="352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rect id="Rectangle 45" o:spid="_x0000_s1067" style="position:absolute;left:395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uscYA&#10;AADbAAAADwAAAGRycy9kb3ducmV2LnhtbESP0WrCQBRE3wv+w3KFvpRmoxYraVYRtSDYPhj9gEv2&#10;NhvN3g3ZraZ+vVso9HGYmTNMvuhtIy7U+dqxglGSgiAuna65UnA8vD/PQPiArLFxTAp+yMNiPnjI&#10;MdPuynu6FKESEcI+QwUmhDaT0peGLPrEtcTR+3KdxRBlV0nd4TXCbSPHaTqVFmuOCwZbWhkqz8W3&#10;VfB6qw+7cCrXq9vT5uPTnyZmu5ko9Tjsl28gAvXhP/zX3moFLyP4/RJ/gJ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Jusc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2615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46" o:spid="_x0000_s1068" style="position:absolute;left:352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GfGsMA&#10;AADbAAAADwAAAGRycy9kb3ducmV2LnhtbESPwWrDMBBE74X8g9hAb7WUpJTGsRJCiSE9lbom58Xa&#10;WCbWylhq4vx9VSj0OMzMG6bYTa4XVxpD51nDIlMgiBtvOm411F/l0yuIEJEN9p5Jw50C7LazhwJz&#10;42/8SdcqtiJBOOSowcY45FKGxpLDkPmBOHlnPzqMSY6tNCPeEtz1cqnUi3TYcVqwONCbpeZSfTsN&#10;FZf30/vBta609eVjFdW6O9ZaP86n/QZEpCn+h//aR6PheQm/X9I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GfGsMAAADbAAAADwAAAAAAAAAAAAAAAACYAgAAZHJzL2Rv&#10;d25yZXYueG1sUEsFBgAAAAAEAAQA9QAAAIgDAAAAAA==&#10;" filled="f" fillcolor="#ff9" stroked="f" strokecolor="#a0a0a0" strokeweight="19e-5mm"/>
                </v:group>
                <v:group id="Group 47" o:spid="_x0000_s1069" style="position:absolute;left:8788;top:4762;width:5775;height:3810" coordorigin="748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rect id="Rectangle 48" o:spid="_x0000_s1070" style="position:absolute;left:791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XNKcYA&#10;AADbAAAADwAAAGRycy9kb3ducmV2LnhtbESP0WrCQBRE34X+w3ILvhSzqUqVmFWKtSBUHxr9gEv2&#10;mo3N3g3ZraZ+fbdQ8HGYmTNMvuptIy7U+dqxguckBUFcOl1zpeB4eB/NQfiArLFxTAp+yMNq+TDI&#10;MdPuyp90KUIlIoR9hgpMCG0mpS8NWfSJa4mjd3KdxRBlV0nd4TXCbSPHafoiLdYcFwy2tDZUfhXf&#10;VsHsVh8+wrl8W9+eNru9P0/MdjNRavjYvy5ABOrDPfzf3moF0yn8fY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XNKc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1943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49" o:spid="_x0000_s1071" style="position:absolute;left:748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gHbsMA&#10;AADbAAAADwAAAGRycy9kb3ducmV2LnhtbESPzWrDMBCE74G+g9hCbrHc5ofGjWxKqSE9hbgm58Xa&#10;WibWylhq4rx9VCj0OMzMN8yumGwvLjT6zrGCpyQFQdw43XGroP4qFy8gfEDW2DsmBTfyUOQPsx1m&#10;2l35SJcqtCJC2GeowIQwZFL6xpBFn7iBOHrfbrQYohxbqUe8Rrjt5XOabqTFjuOCwYHeDTXn6scq&#10;qLi8nT4/bGtLU58Py5Buu32t1PxxensFEWgK/+G/9l4rWK3h90v8ATK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gHbsMAAADbAAAADwAAAAAAAAAAAAAAAACYAgAAZHJzL2Rv&#10;d25yZXYueG1sUEsFBgAAAAAEAAQA9QAAAIgDAAAAAA==&#10;" filled="f" fillcolor="#ff9" stroked="f" strokecolor="#a0a0a0" strokeweight="19e-5mm"/>
                </v:group>
                <v:group id="Group 50" o:spid="_x0000_s1072" style="position:absolute;left:13627;top:4762;width:5807;height:3810" coordorigin="1144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rect id="Rectangle 51" o:spid="_x0000_s1073" style="position:absolute;left:1187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dTXsYA&#10;AADbAAAADwAAAGRycy9kb3ducmV2LnhtbESP0WrCQBRE3wX/YblCX0qzsRYj0VXEWhBsHzT9gEv2&#10;NhubvRuyW039erdQ8HGYmTPMYtXbRpyp87VjBeMkBUFcOl1zpeCzeHuagfABWWPjmBT8kofVcjhY&#10;YK7dhQ90PoZKRAj7HBWYENpcSl8asugT1xJH78t1FkOUXSV1h5cIt418TtOptFhzXDDY0sZQ+X38&#10;sQqya13sw6l83Vwft+8f/jQxu+1EqYdRv56DCNSHe/i/vdMKXjL4+xJ/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AdTXs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1494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52" o:spid="_x0000_s1074" style="position:absolute;left:1144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mo8L4A&#10;AADbAAAADwAAAGRycy9kb3ducmV2LnhtbERPTYvCMBC9C/6HMAvebLq6iHaNImLBPYm1eB6a2abY&#10;TEoTtf77zWHB4+N9r7eDbcWDet84VvCZpCCIK6cbrhWUl3y6BOEDssbWMSl4kYftZjxaY6bdk8/0&#10;KEItYgj7DBWYELpMSl8ZsugT1xFH7tf1FkOEfS11j88Ybls5S9OFtNhwbDDY0d5QdSvuVkHB+ev6&#10;c7C1zU15O81DumqOpVKTj2H3DSLQEN7if/dRK/iKY+OX+APk5g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mJqPC+AAAA2wAAAA8AAAAAAAAAAAAAAAAAmAIAAGRycy9kb3ducmV2&#10;LnhtbFBLBQYAAAAABAAEAPUAAACDAwAAAAA=&#10;" filled="f" fillcolor="#ff9" stroked="f" strokecolor="#a0a0a0" strokeweight="19e-5mm"/>
                </v:group>
                <v:group id="Group 53" o:spid="_x0000_s1075" style="position:absolute;left:18023;top:4762;width:6593;height:3810" coordorigin="1540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rect id="Rectangle 54" o:spid="_x0000_s1076" style="position:absolute;left:1583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dd98EA&#10;AADbAAAADwAAAGRycy9kb3ducmV2LnhtbERPzYrCMBC+L/gOYQQvsqar6C7VKOIqCOpB3QcYmrGp&#10;NpPSRK0+vTkIe/z4/iezxpbiRrUvHCv46iUgiDOnC84V/B1Xnz8gfEDWWDomBQ/yMJu2PiaYanfn&#10;Pd0OIRcxhH2KCkwIVSqlzwxZ9D1XEUfu5GqLIcI6l7rGewy3pewnyUhaLDg2GKxoYSi7HK5Wwfez&#10;OG7COftdPLvL7c6fB2a9HCjVaTfzMYhATfgXv91rrWAY18cv8QfI6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XffBAAAA2wAAAA8AAAAAAAAAAAAAAAAAmAIAAGRycy9kb3du&#10;cmV2LnhtbFBLBQYAAAAABAAEAPUAAACGAwAAAAA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1087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55" o:spid="_x0000_s1077" style="position:absolute;left:1540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XsMEA&#10;AADbAAAADwAAAGRycy9kb3ducmV2LnhtbESPQYvCMBSE78L+h/AWvGmqi+JWoyzLFvQk1rLnR/Ns&#10;is1LaaLWf28EweMwM98wq01vG3GlzteOFUzGCQji0umaKwXFMRstQPiArLFxTAru5GGz/hisMNXu&#10;xge65qESEcI+RQUmhDaV0peGLPqxa4mjd3KdxRBlV0nd4S3CbSOnSTKXFmuOCwZb+jVUnvOLVZBz&#10;dv/f/dnKZqY4779C8l1vC6WGn/3PEkSgPrzDr/ZWK5hN4Pkl/gC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ql7DBAAAA2wAAAA8AAAAAAAAAAAAAAAAAmAIAAGRycy9kb3du&#10;cmV2LnhtbFBLBQYAAAAABAAEAPUAAACGAwAAAAA=&#10;" filled="f" fillcolor="#ff9" stroked="f" strokecolor="#a0a0a0" strokeweight="19e-5mm"/>
                </v:group>
                <v:group id="Group 56" o:spid="_x0000_s1078" style="position:absolute;left:23693;top:4762;width:4826;height:3810" coordorigin="1936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rect id="Rectangle 57" o:spid="_x0000_s1079" style="position:absolute;left:1979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XDgMYA&#10;AADbAAAADwAAAGRycy9kb3ducmV2LnhtbESP3WrCQBSE7wt9h+UUvCl1U4O2pG5C8QcE9aLaBzhk&#10;T7Ox2bMhu2r06V2h0MthZr5hpkVvG3GizteOFbwOExDEpdM1Vwq+98uXdxA+IGtsHJOCC3ko8seH&#10;KWbanfmLTrtQiQhhn6ECE0KbSelLQxb90LXE0ftxncUQZVdJ3eE5wm0jR0kykRZrjgsGW5oZKn93&#10;R6vg7Vrv1+FQzmfX58Vm6w+pWS1SpQZP/ecHiEB9+A//tVdawTiF+5f4A2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XDgM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765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58" o:spid="_x0000_s1080" style="position:absolute;left:1936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00KMMA&#10;AADbAAAADwAAAGRycy9kb3ducmV2LnhtbESPzWrDMBCE74G+g9hCbrHc5ofGjWxKqSE9hbgm58Xa&#10;WibWylhq4rx9VCj0OMzMN8yumGwvLjT6zrGCpyQFQdw43XGroP4qFy8gfEDW2DsmBTfyUOQPsx1m&#10;2l35SJcqtCJC2GeowIQwZFL6xpBFn7iBOHrfbrQYohxbqUe8Rrjt5XOabqTFjuOCwYHeDTXn6scq&#10;qLi8nT4/bGtLU58Py5Buu32t1PxxensFEWgK/+G/9l4rWK/g90v8ATK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00KMMAAADbAAAADwAAAAAAAAAAAAAAAACYAgAAZHJzL2Rv&#10;d25yZXYueG1sUEsFBgAAAAAEAAQA9QAAAIgDAAAAAA==&#10;" filled="f" fillcolor="#ff9" stroked="f" strokecolor="#a0a0a0" strokeweight="19e-5mm"/>
                </v:group>
                <v:group id="Group 59" o:spid="_x0000_s1081" style="position:absolute;left:28519;top:4762;width:4839;height:3810" coordorigin="2332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rect id="Rectangle 60" o:spid="_x0000_s1082" style="position:absolute;left:2375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gGMYA&#10;AADbAAAADwAAAGRycy9kb3ducmV2LnhtbESP0WrCQBRE34X+w3ILvojZVKlKzCrFWhBqHxr9gEv2&#10;mo3N3g3ZraZ+fbdQ8HGYmTNMvu5tIy7U+dqxgqckBUFcOl1zpeB4eBsvQPiArLFxTAp+yMN69TDI&#10;MdPuyp90KUIlIoR9hgpMCG0mpS8NWfSJa4mjd3KdxRBlV0nd4TXCbSMnaTqTFmuOCwZb2hgqv4pv&#10;q2B+qw/v4Vy+bm6j7f7Dn6dmt50qNXzsX5YgAvXhHv5v77SC5xn8fYk/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gGM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538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61" o:spid="_x0000_s1083" style="position:absolute;left:2332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+qX8MA&#10;AADbAAAADwAAAGRycy9kb3ducmV2LnhtbESPQWvCQBSE70L/w/IK3symFbWmbkIpDdiTmAbPj+xr&#10;Nph9G7Jbjf/eLRR6HGbmG2ZXTLYXFxp951jBU5KCIG6c7rhVUH+VixcQPiBr7B2Tght5KPKH2Q4z&#10;7a58pEsVWhEh7DNUYEIYMil9Y8iiT9xAHL1vN1oMUY6t1CNeI9z28jlN19Jix3HB4EDvhppz9WMV&#10;VFzeTp8ftrWlqc+HZUi33b5Wav44vb2CCDSF//Bfe68VrDbw+yX+AJn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+qX8MAAADbAAAADwAAAAAAAAAAAAAAAACYAgAAZHJzL2Rv&#10;d25yZXYueG1sUEsFBgAAAAAEAAQA9QAAAIgDAAAAAA==&#10;" filled="f" fillcolor="#ff9" stroked="f" strokecolor="#a0a0a0" strokeweight="19e-5mm"/>
                </v:group>
                <v:group id="Group 62" o:spid="_x0000_s1084" style="position:absolute;left:33358;top:4762;width:4830;height:3810" coordorigin="2728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rect id="Rectangle 63" o:spid="_x0000_s1085" style="position:absolute;left:2771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30asYA&#10;AADbAAAADwAAAGRycy9kb3ducmV2LnhtbESP3WoCMRSE7wu+QziCN6LZKlbdGkWsBUF74c8DHDan&#10;m7Wbk2UTdevTN4LQy2FmvmFmi8aW4kq1LxwreO0nIIgzpwvOFZyOn70JCB+QNZaOScEveVjMWy8z&#10;TLW78Z6uh5CLCGGfogITQpVK6TNDFn3fVcTR+3a1xRBlnUtd4y3CbSkHSfImLRYcFwxWtDKU/Rwu&#10;VsH4Xhy34Zx9rO7d9e7Ln4dmsx4q1Wk3y3cQgZrwH362N1rBaAqPL/EH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30as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484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64" o:spid="_x0000_s1086" style="position:absolute;left:2728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r4lr4A&#10;AADbAAAADwAAAGRycy9kb3ducmV2LnhtbERPTYvCMBC9L/gfwix4W9NVELeayiIW9CR2i+ehmW1K&#10;m0lpotZ/bw6Cx8f73mxH24kbDb5xrOB7loAgrpxuuFZQ/uVfKxA+IGvsHJOCB3nYZpOPDaba3flM&#10;tyLUIoawT1GBCaFPpfSVIYt+5nriyP27wWKIcKilHvAew20n50mylBYbjg0Ge9oZqtriahUUnD8u&#10;x72tbW7K9rQIyU9zKJWafo6/axCBxvAWv9wHrWAZ18cv8QfI7A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xK+Ja+AAAA2wAAAA8AAAAAAAAAAAAAAAAAmAIAAGRycy9kb3ducmV2&#10;LnhtbFBLBQYAAAAABAAEAPUAAACDAwAAAAA=&#10;" filled="f" fillcolor="#ff9" stroked="f" strokecolor="#a0a0a0" strokeweight="19e-5mm"/>
                </v:group>
                <v:group id="Group 65" o:spid="_x0000_s1087" style="position:absolute;left:38188;top:4762;width:4849;height:3810" coordorigin="3124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rect id="Rectangle 66" o:spid="_x0000_s1088" style="position:absolute;left:3167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WspsYA&#10;AADbAAAADwAAAGRycy9kb3ducmV2LnhtbESP0WrCQBRE34X+w3ILvpS60YAt0VWKWgjYPjTpB1yy&#10;12xs9m7Irpr69W6h4OMwM2eY5XqwrThT7xvHCqaTBARx5XTDtYLv8v35FYQPyBpbx6TglzysVw+j&#10;JWbaXfiLzkWoRYSwz1CBCaHLpPSVIYt+4jri6B1cbzFE2ddS93iJcNvKWZLMpcWG44LBjjaGqp/i&#10;ZBW8XJtyH47VdnN92n18+mNq8l2q1PhxeFuACDSEe/i/nWsF8xn8fYk/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Wsps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290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67" o:spid="_x0000_s1089" style="position:absolute;left:3124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hm4cIA&#10;AADbAAAADwAAAGRycy9kb3ducmV2LnhtbESPwWrDMBBE74X+g9hCbrXcGkzjRgmh1JCcSh3T82Jt&#10;LBNrZSzFsf8+KhR6HGbmDbPZzbYXE42+c6zgJUlBEDdOd9wqqE/l8xsIH5A19o5JwUIedtvHhw0W&#10;2t34m6YqtCJC2BeowIQwFFL6xpBFn7iBOHpnN1oMUY6t1CPeItz28jVNc2mx47hgcKAPQ82luloF&#10;FZfLz/HTtrY09eUrC+m6O9RKrZ7m/TuIQHP4D/+1D1pBnsHvl/gD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mGbhwgAAANsAAAAPAAAAAAAAAAAAAAAAAJgCAABkcnMvZG93&#10;bnJldi54bWxQSwUGAAAAAAQABAD1AAAAhwMAAAAA&#10;" filled="f" fillcolor="#ff9" stroked="f" strokecolor="#a0a0a0" strokeweight="19e-5mm"/>
                </v:group>
                <v:group id="Group 68" o:spid="_x0000_s1090" style="position:absolute;left:43037;top:4762;width:4839;height:3810" coordorigin="3520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rect id="Rectangle 69" o:spid="_x0000_s1091" style="position:absolute;left:3563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00sYA&#10;AADbAAAADwAAAGRycy9kb3ducmV2LnhtbESP0WrCQBRE34X+w3ILvojZVKlKzCrFWhBqHxr9gEv2&#10;mo3N3g3ZraZ+fbdQ8HGYmTNMvu5tIy7U+dqxgqckBUFcOl1zpeB4eBsvQPiArLFxTAp+yMN69TDI&#10;MdPuyp90KUIlIoR9hgpMCG0mpS8NWfSJa4mjd3KdxRBlV0nd4TXCbSMnaTqTFmuOCwZb2hgqv4pv&#10;q2B+qw/v4Vy+bm6j7f7Dn6dmt50qNXzsX5YgAvXhHv5v77SC2TP8fYk/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Cw00sYAAADbAAAADwAAAAAAAAAAAAAAAACYAgAAZHJz&#10;L2Rvd25yZXYueG1sUEsFBgAAAAAEAAQA9QAAAIsDAAAAAA==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226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70" o:spid="_x0000_s1092" style="position:absolute;left:3520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/FecEA&#10;AADbAAAADwAAAGRycy9kb3ducmV2LnhtbESPQYvCMBSE78L+h/AW9qapLhS3GkWWLehJrGXPj+bZ&#10;FJuX0kSt/94IgsdhZr5hluvBtuJKvW8cK5hOEhDEldMN1wrKYz6eg/ABWWPrmBTcycN69TFaYqbd&#10;jQ90LUItIoR9hgpMCF0mpa8MWfQT1xFH7+R6iyHKvpa6x1uE21bOkiSVFhuOCwY7+jVUnYuLVVBw&#10;fv/f/dna5qY8779D8tNsS6W+PofNAkSgIbzDr/ZWK0hTeH6JP0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vxXnBAAAA2wAAAA8AAAAAAAAAAAAAAAAAmAIAAGRycy9kb3du&#10;cmV2LnhtbFBLBQYAAAAABAAEAPUAAACGAwAAAAA=&#10;" filled="f" fillcolor="#ff9" stroked="f" strokecolor="#a0a0a0" strokeweight="19e-5mm"/>
                </v:group>
                <v:group id="Group 71" o:spid="_x0000_s1093" style="position:absolute;left:47876;top:4762;width:4826;height:3810" coordorigin="3916,384" coordsize="396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rect id="Rectangle 72" o:spid="_x0000_s1094" style="position:absolute;left:3959;top:384;width:31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2bTMIA&#10;AADbAAAADwAAAGRycy9kb3ducmV2LnhtbERPy4rCMBTdD/gP4QpuhjFVQaVjFPEBguPCOh9wae40&#10;1eamNFGrX28WwiwP5z1btLYSN2p86VjBoJ+AIM6dLrlQ8Hvafk1B+ICssXJMCh7kYTHvfMww1e7O&#10;R7ploRAxhH2KCkwIdSqlzw1Z9H1XE0fuzzUWQ4RNIXWD9xhuKzlMkrG0WHJsMFjTylB+ya5WweRZ&#10;nvbhnK9Xz8/Nz8GfR2a3GSnV67bLbxCB2vAvfrt3WsE4jo1f4g+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ZtMwgAAANsAAAAPAAAAAAAAAAAAAAAAAJgCAABkcnMvZG93&#10;bnJldi54bWxQSwUGAAAAAAQABAD1AAAAhwMAAAAA&#10;" filled="f" fillcolor="#ff9" stroked="f">
                    <v:textbox inset="1.60019mm,.80011mm,1.60019mm,.80011mm">
                      <w:txbxContent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</w:pPr>
                          <w:r w:rsidRPr="008B13D8"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</w:rPr>
                            <w:t>204</w:t>
                          </w:r>
                        </w:p>
                        <w:p w:rsidR="00DF4E13" w:rsidRPr="008B13D8" w:rsidRDefault="00DF4E13" w:rsidP="00DF4E13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黑体" w:eastAsia="黑体" w:cs="黑体"/>
                              <w:b/>
                              <w:bCs/>
                              <w:color w:val="000000"/>
                              <w:sz w:val="25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rect id="Rectangle 73" o:spid="_x0000_s1095" style="position:absolute;left:3916;top:384;width:39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BRC8AA&#10;AADbAAAADwAAAGRycy9kb3ducmV2LnhtbESPQYvCMBSE74L/ITzBm6auIFqNImJBT4vdsudH82yK&#10;zUtpslr/vVkQPA4z8w2z2fW2EXfqfO1YwWyagCAuna65UlD8ZJMlCB+QNTaOScGTPOy2w8EGU+0e&#10;fKF7HioRIexTVGBCaFMpfWnIop+6ljh6V9dZDFF2ldQdPiLcNvIrSRbSYs1xwWBLB0PlLf+zCnLO&#10;nr/no61sZorb9zwkq/pUKDUe9fs1iEB9+ITf7ZNWsFjB/5f4A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XBRC8AAAADbAAAADwAAAAAAAAAAAAAAAACYAgAAZHJzL2Rvd25y&#10;ZXYueG1sUEsFBgAAAAAEAAQA9QAAAIUDAAAAAA==&#10;" filled="f" fillcolor="#ff9" stroked="f" strokecolor="#a0a0a0" strokeweight="19e-5mm"/>
                </v:group>
                <v:rect id="Rectangle 74" o:spid="_x0000_s1096" style="position:absolute;width:52743;height:7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M7SMEA&#10;AADbAAAADwAAAGRycy9kb3ducmV2LnhtbERPTWuDQBC9F/Iflin0VtcKbRPjGkLBEnoJ0UCugztR&#10;iTtr3Y3af989FHp8vO9st5heTDS6zrKClygGQVxb3XGj4FwVz2sQziNr7C2Tgh9ysMtXDxmm2s58&#10;oqn0jQgh7FJU0Ho/pFK6uiWDLrIDceCudjToAxwbqUecQ7jpZRLHb9Jgx6GhxYE+Wqpv5d0owKIw&#10;l8/X6nT/TvQBq+q4Sb6OSj09LvstCE+L/xf/uQ9awXtYH76EHyDz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DO0jBAAAA2wAAAA8AAAAAAAAAAAAAAAAAmAIAAGRycy9kb3du&#10;cmV2LnhtbFBLBQYAAAAABAAEAPUAAACGAwAAAAA=&#10;" filled="f" fillcolor="#ff9" strokecolor="#a0a0a0" strokeweight="2.25pt"/>
                <v:line id="Line 75" o:spid="_x0000_s1097" style="position:absolute;visibility:visible;mso-wrap-style:square" from="0,3810" to="52743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v:line id="Line 76" o:spid="_x0000_s1098" style="position:absolute;visibility:visible;mso-wrap-style:square" from="4396,0" to="4396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w10:anchorlock/>
              </v:group>
            </w:pict>
          </mc:Fallback>
        </mc:AlternateContent>
      </w:r>
    </w:p>
    <w:sectPr w:rsidR="00AA33B8" w:rsidRPr="00DF4E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61E9" w:rsidRDefault="000C61E9" w:rsidP="00C26F74">
      <w:r>
        <w:separator/>
      </w:r>
    </w:p>
  </w:endnote>
  <w:endnote w:type="continuationSeparator" w:id="0">
    <w:p w:rsidR="000C61E9" w:rsidRDefault="000C61E9" w:rsidP="00C26F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61E9" w:rsidRDefault="000C61E9" w:rsidP="00C26F74">
      <w:r>
        <w:separator/>
      </w:r>
    </w:p>
  </w:footnote>
  <w:footnote w:type="continuationSeparator" w:id="0">
    <w:p w:rsidR="000C61E9" w:rsidRDefault="000C61E9" w:rsidP="00C26F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D6E8D"/>
    <w:multiLevelType w:val="hybridMultilevel"/>
    <w:tmpl w:val="25E645A8"/>
    <w:lvl w:ilvl="0" w:tplc="7D98CF12">
      <w:start w:val="2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>
    <w:nsid w:val="032D7F9F"/>
    <w:multiLevelType w:val="hybridMultilevel"/>
    <w:tmpl w:val="BD7275FE"/>
    <w:lvl w:ilvl="0" w:tplc="A9465142">
      <w:start w:val="1"/>
      <w:numFmt w:val="decimal"/>
      <w:lvlText w:val="（%1）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04C403CF"/>
    <w:multiLevelType w:val="hybridMultilevel"/>
    <w:tmpl w:val="D2FCC9DE"/>
    <w:lvl w:ilvl="0" w:tplc="343C6D0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3">
    <w:nsid w:val="0AB31665"/>
    <w:multiLevelType w:val="hybridMultilevel"/>
    <w:tmpl w:val="9CC48D00"/>
    <w:lvl w:ilvl="0" w:tplc="99EEAF4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4">
    <w:nsid w:val="17FE3366"/>
    <w:multiLevelType w:val="hybridMultilevel"/>
    <w:tmpl w:val="B92A28AE"/>
    <w:lvl w:ilvl="0" w:tplc="318E80F4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2127" w:hanging="420"/>
      </w:pPr>
    </w:lvl>
    <w:lvl w:ilvl="2" w:tplc="0409001B" w:tentative="1">
      <w:start w:val="1"/>
      <w:numFmt w:val="lowerRoman"/>
      <w:lvlText w:val="%3."/>
      <w:lvlJc w:val="right"/>
      <w:pPr>
        <w:ind w:left="2547" w:hanging="420"/>
      </w:pPr>
    </w:lvl>
    <w:lvl w:ilvl="3" w:tplc="0409000F" w:tentative="1">
      <w:start w:val="1"/>
      <w:numFmt w:val="decimal"/>
      <w:lvlText w:val="%4."/>
      <w:lvlJc w:val="left"/>
      <w:pPr>
        <w:ind w:left="2967" w:hanging="420"/>
      </w:pPr>
    </w:lvl>
    <w:lvl w:ilvl="4" w:tplc="04090019" w:tentative="1">
      <w:start w:val="1"/>
      <w:numFmt w:val="lowerLetter"/>
      <w:lvlText w:val="%5)"/>
      <w:lvlJc w:val="left"/>
      <w:pPr>
        <w:ind w:left="3387" w:hanging="420"/>
      </w:pPr>
    </w:lvl>
    <w:lvl w:ilvl="5" w:tplc="0409001B" w:tentative="1">
      <w:start w:val="1"/>
      <w:numFmt w:val="lowerRoman"/>
      <w:lvlText w:val="%6."/>
      <w:lvlJc w:val="right"/>
      <w:pPr>
        <w:ind w:left="3807" w:hanging="420"/>
      </w:pPr>
    </w:lvl>
    <w:lvl w:ilvl="6" w:tplc="0409000F" w:tentative="1">
      <w:start w:val="1"/>
      <w:numFmt w:val="decimal"/>
      <w:lvlText w:val="%7."/>
      <w:lvlJc w:val="left"/>
      <w:pPr>
        <w:ind w:left="4227" w:hanging="420"/>
      </w:pPr>
    </w:lvl>
    <w:lvl w:ilvl="7" w:tplc="04090019" w:tentative="1">
      <w:start w:val="1"/>
      <w:numFmt w:val="lowerLetter"/>
      <w:lvlText w:val="%8)"/>
      <w:lvlJc w:val="left"/>
      <w:pPr>
        <w:ind w:left="4647" w:hanging="420"/>
      </w:pPr>
    </w:lvl>
    <w:lvl w:ilvl="8" w:tplc="0409001B" w:tentative="1">
      <w:start w:val="1"/>
      <w:numFmt w:val="lowerRoman"/>
      <w:lvlText w:val="%9."/>
      <w:lvlJc w:val="right"/>
      <w:pPr>
        <w:ind w:left="5067" w:hanging="420"/>
      </w:pPr>
    </w:lvl>
  </w:abstractNum>
  <w:abstractNum w:abstractNumId="5">
    <w:nsid w:val="22961DA1"/>
    <w:multiLevelType w:val="hybridMultilevel"/>
    <w:tmpl w:val="3D7C1DA6"/>
    <w:lvl w:ilvl="0" w:tplc="992A597C">
      <w:start w:val="1"/>
      <w:numFmt w:val="decimal"/>
      <w:lvlText w:val="%1."/>
      <w:lvlJc w:val="left"/>
      <w:pPr>
        <w:ind w:left="1504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984" w:hanging="420"/>
      </w:pPr>
    </w:lvl>
    <w:lvl w:ilvl="2" w:tplc="0409001B" w:tentative="1">
      <w:start w:val="1"/>
      <w:numFmt w:val="lowerRoman"/>
      <w:lvlText w:val="%3."/>
      <w:lvlJc w:val="right"/>
      <w:pPr>
        <w:ind w:left="2404" w:hanging="420"/>
      </w:pPr>
    </w:lvl>
    <w:lvl w:ilvl="3" w:tplc="0409000F" w:tentative="1">
      <w:start w:val="1"/>
      <w:numFmt w:val="decimal"/>
      <w:lvlText w:val="%4."/>
      <w:lvlJc w:val="left"/>
      <w:pPr>
        <w:ind w:left="2824" w:hanging="420"/>
      </w:pPr>
    </w:lvl>
    <w:lvl w:ilvl="4" w:tplc="04090019" w:tentative="1">
      <w:start w:val="1"/>
      <w:numFmt w:val="lowerLetter"/>
      <w:lvlText w:val="%5)"/>
      <w:lvlJc w:val="left"/>
      <w:pPr>
        <w:ind w:left="3244" w:hanging="420"/>
      </w:pPr>
    </w:lvl>
    <w:lvl w:ilvl="5" w:tplc="0409001B" w:tentative="1">
      <w:start w:val="1"/>
      <w:numFmt w:val="lowerRoman"/>
      <w:lvlText w:val="%6."/>
      <w:lvlJc w:val="right"/>
      <w:pPr>
        <w:ind w:left="3664" w:hanging="420"/>
      </w:pPr>
    </w:lvl>
    <w:lvl w:ilvl="6" w:tplc="0409000F" w:tentative="1">
      <w:start w:val="1"/>
      <w:numFmt w:val="decimal"/>
      <w:lvlText w:val="%7."/>
      <w:lvlJc w:val="left"/>
      <w:pPr>
        <w:ind w:left="4084" w:hanging="420"/>
      </w:pPr>
    </w:lvl>
    <w:lvl w:ilvl="7" w:tplc="04090019" w:tentative="1">
      <w:start w:val="1"/>
      <w:numFmt w:val="lowerLetter"/>
      <w:lvlText w:val="%8)"/>
      <w:lvlJc w:val="left"/>
      <w:pPr>
        <w:ind w:left="4504" w:hanging="420"/>
      </w:pPr>
    </w:lvl>
    <w:lvl w:ilvl="8" w:tplc="0409001B" w:tentative="1">
      <w:start w:val="1"/>
      <w:numFmt w:val="lowerRoman"/>
      <w:lvlText w:val="%9."/>
      <w:lvlJc w:val="right"/>
      <w:pPr>
        <w:ind w:left="4924" w:hanging="420"/>
      </w:pPr>
    </w:lvl>
  </w:abstractNum>
  <w:abstractNum w:abstractNumId="6">
    <w:nsid w:val="2AB5218A"/>
    <w:multiLevelType w:val="hybridMultilevel"/>
    <w:tmpl w:val="9FB80014"/>
    <w:lvl w:ilvl="0" w:tplc="3078CE7A">
      <w:start w:val="1"/>
      <w:numFmt w:val="decimal"/>
      <w:lvlText w:val="%1."/>
      <w:lvlJc w:val="left"/>
      <w:pPr>
        <w:ind w:left="20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20" w:hanging="420"/>
      </w:pPr>
    </w:lvl>
    <w:lvl w:ilvl="2" w:tplc="0409001B" w:tentative="1">
      <w:start w:val="1"/>
      <w:numFmt w:val="lowerRoman"/>
      <w:lvlText w:val="%3."/>
      <w:lvlJc w:val="right"/>
      <w:pPr>
        <w:ind w:left="2940" w:hanging="420"/>
      </w:pPr>
    </w:lvl>
    <w:lvl w:ilvl="3" w:tplc="0409000F" w:tentative="1">
      <w:start w:val="1"/>
      <w:numFmt w:val="decimal"/>
      <w:lvlText w:val="%4."/>
      <w:lvlJc w:val="left"/>
      <w:pPr>
        <w:ind w:left="3360" w:hanging="420"/>
      </w:pPr>
    </w:lvl>
    <w:lvl w:ilvl="4" w:tplc="04090019" w:tentative="1">
      <w:start w:val="1"/>
      <w:numFmt w:val="lowerLetter"/>
      <w:lvlText w:val="%5)"/>
      <w:lvlJc w:val="left"/>
      <w:pPr>
        <w:ind w:left="3780" w:hanging="420"/>
      </w:pPr>
    </w:lvl>
    <w:lvl w:ilvl="5" w:tplc="0409001B" w:tentative="1">
      <w:start w:val="1"/>
      <w:numFmt w:val="lowerRoman"/>
      <w:lvlText w:val="%6."/>
      <w:lvlJc w:val="right"/>
      <w:pPr>
        <w:ind w:left="4200" w:hanging="420"/>
      </w:pPr>
    </w:lvl>
    <w:lvl w:ilvl="6" w:tplc="0409000F" w:tentative="1">
      <w:start w:val="1"/>
      <w:numFmt w:val="decimal"/>
      <w:lvlText w:val="%7."/>
      <w:lvlJc w:val="left"/>
      <w:pPr>
        <w:ind w:left="4620" w:hanging="420"/>
      </w:pPr>
    </w:lvl>
    <w:lvl w:ilvl="7" w:tplc="04090019" w:tentative="1">
      <w:start w:val="1"/>
      <w:numFmt w:val="lowerLetter"/>
      <w:lvlText w:val="%8)"/>
      <w:lvlJc w:val="left"/>
      <w:pPr>
        <w:ind w:left="5040" w:hanging="420"/>
      </w:pPr>
    </w:lvl>
    <w:lvl w:ilvl="8" w:tplc="0409001B" w:tentative="1">
      <w:start w:val="1"/>
      <w:numFmt w:val="lowerRoman"/>
      <w:lvlText w:val="%9."/>
      <w:lvlJc w:val="right"/>
      <w:pPr>
        <w:ind w:left="5460" w:hanging="420"/>
      </w:pPr>
    </w:lvl>
  </w:abstractNum>
  <w:abstractNum w:abstractNumId="7">
    <w:nsid w:val="2EE40DAC"/>
    <w:multiLevelType w:val="hybridMultilevel"/>
    <w:tmpl w:val="C250FF64"/>
    <w:lvl w:ilvl="0" w:tplc="8962EA80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2127" w:hanging="420"/>
      </w:pPr>
    </w:lvl>
    <w:lvl w:ilvl="2" w:tplc="0409001B" w:tentative="1">
      <w:start w:val="1"/>
      <w:numFmt w:val="lowerRoman"/>
      <w:lvlText w:val="%3."/>
      <w:lvlJc w:val="right"/>
      <w:pPr>
        <w:ind w:left="2547" w:hanging="420"/>
      </w:pPr>
    </w:lvl>
    <w:lvl w:ilvl="3" w:tplc="0409000F" w:tentative="1">
      <w:start w:val="1"/>
      <w:numFmt w:val="decimal"/>
      <w:lvlText w:val="%4."/>
      <w:lvlJc w:val="left"/>
      <w:pPr>
        <w:ind w:left="2967" w:hanging="420"/>
      </w:pPr>
    </w:lvl>
    <w:lvl w:ilvl="4" w:tplc="04090019" w:tentative="1">
      <w:start w:val="1"/>
      <w:numFmt w:val="lowerLetter"/>
      <w:lvlText w:val="%5)"/>
      <w:lvlJc w:val="left"/>
      <w:pPr>
        <w:ind w:left="3387" w:hanging="420"/>
      </w:pPr>
    </w:lvl>
    <w:lvl w:ilvl="5" w:tplc="0409001B" w:tentative="1">
      <w:start w:val="1"/>
      <w:numFmt w:val="lowerRoman"/>
      <w:lvlText w:val="%6."/>
      <w:lvlJc w:val="right"/>
      <w:pPr>
        <w:ind w:left="3807" w:hanging="420"/>
      </w:pPr>
    </w:lvl>
    <w:lvl w:ilvl="6" w:tplc="0409000F" w:tentative="1">
      <w:start w:val="1"/>
      <w:numFmt w:val="decimal"/>
      <w:lvlText w:val="%7."/>
      <w:lvlJc w:val="left"/>
      <w:pPr>
        <w:ind w:left="4227" w:hanging="420"/>
      </w:pPr>
    </w:lvl>
    <w:lvl w:ilvl="7" w:tplc="04090019" w:tentative="1">
      <w:start w:val="1"/>
      <w:numFmt w:val="lowerLetter"/>
      <w:lvlText w:val="%8)"/>
      <w:lvlJc w:val="left"/>
      <w:pPr>
        <w:ind w:left="4647" w:hanging="420"/>
      </w:pPr>
    </w:lvl>
    <w:lvl w:ilvl="8" w:tplc="0409001B" w:tentative="1">
      <w:start w:val="1"/>
      <w:numFmt w:val="lowerRoman"/>
      <w:lvlText w:val="%9."/>
      <w:lvlJc w:val="right"/>
      <w:pPr>
        <w:ind w:left="5067" w:hanging="420"/>
      </w:pPr>
    </w:lvl>
  </w:abstractNum>
  <w:abstractNum w:abstractNumId="8">
    <w:nsid w:val="342D7121"/>
    <w:multiLevelType w:val="hybridMultilevel"/>
    <w:tmpl w:val="9AC03684"/>
    <w:lvl w:ilvl="0" w:tplc="B85E7BBE">
      <w:start w:val="1"/>
      <w:numFmt w:val="decimal"/>
      <w:lvlText w:val="（%1）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B85E7BBE">
      <w:start w:val="1"/>
      <w:numFmt w:val="decimal"/>
      <w:lvlText w:val="（%3）"/>
      <w:lvlJc w:val="left"/>
      <w:pPr>
        <w:ind w:left="1560" w:hanging="720"/>
      </w:pPr>
    </w:lvl>
    <w:lvl w:ilvl="3" w:tplc="63A665A8">
      <w:start w:val="38"/>
      <w:numFmt w:val="decimal"/>
      <w:lvlText w:val="%4"/>
      <w:lvlJc w:val="left"/>
      <w:pPr>
        <w:ind w:left="1620" w:hanging="36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58619F0"/>
    <w:multiLevelType w:val="hybridMultilevel"/>
    <w:tmpl w:val="5522532A"/>
    <w:lvl w:ilvl="0" w:tplc="D05E3D04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1657DA3"/>
    <w:multiLevelType w:val="hybridMultilevel"/>
    <w:tmpl w:val="474A4918"/>
    <w:lvl w:ilvl="0" w:tplc="D5F473DC">
      <w:start w:val="1"/>
      <w:numFmt w:val="lowerLetter"/>
      <w:lvlText w:val="%1)"/>
      <w:lvlJc w:val="left"/>
      <w:pPr>
        <w:ind w:left="200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87" w:hanging="420"/>
      </w:pPr>
    </w:lvl>
    <w:lvl w:ilvl="2" w:tplc="0409001B" w:tentative="1">
      <w:start w:val="1"/>
      <w:numFmt w:val="lowerRoman"/>
      <w:lvlText w:val="%3."/>
      <w:lvlJc w:val="right"/>
      <w:pPr>
        <w:ind w:left="2907" w:hanging="420"/>
      </w:pPr>
    </w:lvl>
    <w:lvl w:ilvl="3" w:tplc="0409000F" w:tentative="1">
      <w:start w:val="1"/>
      <w:numFmt w:val="decimal"/>
      <w:lvlText w:val="%4."/>
      <w:lvlJc w:val="left"/>
      <w:pPr>
        <w:ind w:left="3327" w:hanging="420"/>
      </w:pPr>
    </w:lvl>
    <w:lvl w:ilvl="4" w:tplc="04090019" w:tentative="1">
      <w:start w:val="1"/>
      <w:numFmt w:val="lowerLetter"/>
      <w:lvlText w:val="%5)"/>
      <w:lvlJc w:val="left"/>
      <w:pPr>
        <w:ind w:left="3747" w:hanging="420"/>
      </w:pPr>
    </w:lvl>
    <w:lvl w:ilvl="5" w:tplc="0409001B" w:tentative="1">
      <w:start w:val="1"/>
      <w:numFmt w:val="lowerRoman"/>
      <w:lvlText w:val="%6."/>
      <w:lvlJc w:val="right"/>
      <w:pPr>
        <w:ind w:left="4167" w:hanging="420"/>
      </w:pPr>
    </w:lvl>
    <w:lvl w:ilvl="6" w:tplc="0409000F" w:tentative="1">
      <w:start w:val="1"/>
      <w:numFmt w:val="decimal"/>
      <w:lvlText w:val="%7."/>
      <w:lvlJc w:val="left"/>
      <w:pPr>
        <w:ind w:left="4587" w:hanging="420"/>
      </w:pPr>
    </w:lvl>
    <w:lvl w:ilvl="7" w:tplc="04090019" w:tentative="1">
      <w:start w:val="1"/>
      <w:numFmt w:val="lowerLetter"/>
      <w:lvlText w:val="%8)"/>
      <w:lvlJc w:val="left"/>
      <w:pPr>
        <w:ind w:left="5007" w:hanging="420"/>
      </w:pPr>
    </w:lvl>
    <w:lvl w:ilvl="8" w:tplc="0409001B" w:tentative="1">
      <w:start w:val="1"/>
      <w:numFmt w:val="lowerRoman"/>
      <w:lvlText w:val="%9."/>
      <w:lvlJc w:val="right"/>
      <w:pPr>
        <w:ind w:left="5427" w:hanging="420"/>
      </w:pPr>
    </w:lvl>
  </w:abstractNum>
  <w:abstractNum w:abstractNumId="11">
    <w:nsid w:val="43A006A1"/>
    <w:multiLevelType w:val="hybridMultilevel"/>
    <w:tmpl w:val="E12E4130"/>
    <w:lvl w:ilvl="0" w:tplc="AE64A052">
      <w:start w:val="1"/>
      <w:numFmt w:val="decimal"/>
      <w:lvlText w:val="%1."/>
      <w:lvlJc w:val="left"/>
      <w:pPr>
        <w:ind w:left="20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23" w:hanging="420"/>
      </w:pPr>
    </w:lvl>
    <w:lvl w:ilvl="2" w:tplc="0409001B" w:tentative="1">
      <w:start w:val="1"/>
      <w:numFmt w:val="lowerRoman"/>
      <w:lvlText w:val="%3."/>
      <w:lvlJc w:val="right"/>
      <w:pPr>
        <w:ind w:left="2943" w:hanging="420"/>
      </w:pPr>
    </w:lvl>
    <w:lvl w:ilvl="3" w:tplc="0409000F" w:tentative="1">
      <w:start w:val="1"/>
      <w:numFmt w:val="decimal"/>
      <w:lvlText w:val="%4."/>
      <w:lvlJc w:val="left"/>
      <w:pPr>
        <w:ind w:left="3363" w:hanging="420"/>
      </w:pPr>
    </w:lvl>
    <w:lvl w:ilvl="4" w:tplc="04090019" w:tentative="1">
      <w:start w:val="1"/>
      <w:numFmt w:val="lowerLetter"/>
      <w:lvlText w:val="%5)"/>
      <w:lvlJc w:val="left"/>
      <w:pPr>
        <w:ind w:left="3783" w:hanging="420"/>
      </w:pPr>
    </w:lvl>
    <w:lvl w:ilvl="5" w:tplc="0409001B" w:tentative="1">
      <w:start w:val="1"/>
      <w:numFmt w:val="lowerRoman"/>
      <w:lvlText w:val="%6."/>
      <w:lvlJc w:val="right"/>
      <w:pPr>
        <w:ind w:left="4203" w:hanging="420"/>
      </w:pPr>
    </w:lvl>
    <w:lvl w:ilvl="6" w:tplc="0409000F" w:tentative="1">
      <w:start w:val="1"/>
      <w:numFmt w:val="decimal"/>
      <w:lvlText w:val="%7."/>
      <w:lvlJc w:val="left"/>
      <w:pPr>
        <w:ind w:left="4623" w:hanging="420"/>
      </w:pPr>
    </w:lvl>
    <w:lvl w:ilvl="7" w:tplc="04090019" w:tentative="1">
      <w:start w:val="1"/>
      <w:numFmt w:val="lowerLetter"/>
      <w:lvlText w:val="%8)"/>
      <w:lvlJc w:val="left"/>
      <w:pPr>
        <w:ind w:left="5043" w:hanging="420"/>
      </w:pPr>
    </w:lvl>
    <w:lvl w:ilvl="8" w:tplc="0409001B" w:tentative="1">
      <w:start w:val="1"/>
      <w:numFmt w:val="lowerRoman"/>
      <w:lvlText w:val="%9."/>
      <w:lvlJc w:val="right"/>
      <w:pPr>
        <w:ind w:left="5463" w:hanging="420"/>
      </w:pPr>
    </w:lvl>
  </w:abstractNum>
  <w:abstractNum w:abstractNumId="12">
    <w:nsid w:val="453F5797"/>
    <w:multiLevelType w:val="hybridMultilevel"/>
    <w:tmpl w:val="DDFEEF20"/>
    <w:lvl w:ilvl="0" w:tplc="E386180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3">
    <w:nsid w:val="458E28EE"/>
    <w:multiLevelType w:val="hybridMultilevel"/>
    <w:tmpl w:val="E994863A"/>
    <w:lvl w:ilvl="0" w:tplc="3CCCAB1C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2127" w:hanging="420"/>
      </w:pPr>
    </w:lvl>
    <w:lvl w:ilvl="2" w:tplc="0409001B" w:tentative="1">
      <w:start w:val="1"/>
      <w:numFmt w:val="lowerRoman"/>
      <w:lvlText w:val="%3."/>
      <w:lvlJc w:val="right"/>
      <w:pPr>
        <w:ind w:left="2547" w:hanging="420"/>
      </w:pPr>
    </w:lvl>
    <w:lvl w:ilvl="3" w:tplc="0409000F" w:tentative="1">
      <w:start w:val="1"/>
      <w:numFmt w:val="decimal"/>
      <w:lvlText w:val="%4."/>
      <w:lvlJc w:val="left"/>
      <w:pPr>
        <w:ind w:left="2967" w:hanging="420"/>
      </w:pPr>
    </w:lvl>
    <w:lvl w:ilvl="4" w:tplc="04090019" w:tentative="1">
      <w:start w:val="1"/>
      <w:numFmt w:val="lowerLetter"/>
      <w:lvlText w:val="%5)"/>
      <w:lvlJc w:val="left"/>
      <w:pPr>
        <w:ind w:left="3387" w:hanging="420"/>
      </w:pPr>
    </w:lvl>
    <w:lvl w:ilvl="5" w:tplc="0409001B" w:tentative="1">
      <w:start w:val="1"/>
      <w:numFmt w:val="lowerRoman"/>
      <w:lvlText w:val="%6."/>
      <w:lvlJc w:val="right"/>
      <w:pPr>
        <w:ind w:left="3807" w:hanging="420"/>
      </w:pPr>
    </w:lvl>
    <w:lvl w:ilvl="6" w:tplc="0409000F" w:tentative="1">
      <w:start w:val="1"/>
      <w:numFmt w:val="decimal"/>
      <w:lvlText w:val="%7."/>
      <w:lvlJc w:val="left"/>
      <w:pPr>
        <w:ind w:left="4227" w:hanging="420"/>
      </w:pPr>
    </w:lvl>
    <w:lvl w:ilvl="7" w:tplc="04090019" w:tentative="1">
      <w:start w:val="1"/>
      <w:numFmt w:val="lowerLetter"/>
      <w:lvlText w:val="%8)"/>
      <w:lvlJc w:val="left"/>
      <w:pPr>
        <w:ind w:left="4647" w:hanging="420"/>
      </w:pPr>
    </w:lvl>
    <w:lvl w:ilvl="8" w:tplc="0409001B" w:tentative="1">
      <w:start w:val="1"/>
      <w:numFmt w:val="lowerRoman"/>
      <w:lvlText w:val="%9."/>
      <w:lvlJc w:val="right"/>
      <w:pPr>
        <w:ind w:left="5067" w:hanging="420"/>
      </w:pPr>
    </w:lvl>
  </w:abstractNum>
  <w:abstractNum w:abstractNumId="14">
    <w:nsid w:val="45B32DDF"/>
    <w:multiLevelType w:val="hybridMultilevel"/>
    <w:tmpl w:val="BC1CF87E"/>
    <w:lvl w:ilvl="0" w:tplc="4B0EC87C">
      <w:start w:val="1"/>
      <w:numFmt w:val="decimal"/>
      <w:lvlText w:val="%1."/>
      <w:lvlJc w:val="left"/>
      <w:pPr>
        <w:ind w:left="927" w:hanging="360"/>
      </w:pPr>
      <w:rPr>
        <w:rFonts w:hAnsi="Times New Roman" w:hint="default"/>
      </w:rPr>
    </w:lvl>
    <w:lvl w:ilvl="1" w:tplc="B4C6B7BA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6A72F39"/>
    <w:multiLevelType w:val="hybridMultilevel"/>
    <w:tmpl w:val="28DA83D2"/>
    <w:lvl w:ilvl="0" w:tplc="3E887288">
      <w:start w:val="1"/>
      <w:numFmt w:val="decimal"/>
      <w:lvlText w:val="%1."/>
      <w:lvlJc w:val="left"/>
      <w:pPr>
        <w:ind w:left="1504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984" w:hanging="420"/>
      </w:pPr>
    </w:lvl>
    <w:lvl w:ilvl="2" w:tplc="0409001B">
      <w:start w:val="1"/>
      <w:numFmt w:val="lowerRoman"/>
      <w:lvlText w:val="%3."/>
      <w:lvlJc w:val="right"/>
      <w:pPr>
        <w:ind w:left="2404" w:hanging="420"/>
      </w:pPr>
    </w:lvl>
    <w:lvl w:ilvl="3" w:tplc="0409000F" w:tentative="1">
      <w:start w:val="1"/>
      <w:numFmt w:val="decimal"/>
      <w:lvlText w:val="%4."/>
      <w:lvlJc w:val="left"/>
      <w:pPr>
        <w:ind w:left="2824" w:hanging="420"/>
      </w:pPr>
    </w:lvl>
    <w:lvl w:ilvl="4" w:tplc="04090019" w:tentative="1">
      <w:start w:val="1"/>
      <w:numFmt w:val="lowerLetter"/>
      <w:lvlText w:val="%5)"/>
      <w:lvlJc w:val="left"/>
      <w:pPr>
        <w:ind w:left="3244" w:hanging="420"/>
      </w:pPr>
    </w:lvl>
    <w:lvl w:ilvl="5" w:tplc="0409001B" w:tentative="1">
      <w:start w:val="1"/>
      <w:numFmt w:val="lowerRoman"/>
      <w:lvlText w:val="%6."/>
      <w:lvlJc w:val="right"/>
      <w:pPr>
        <w:ind w:left="3664" w:hanging="420"/>
      </w:pPr>
    </w:lvl>
    <w:lvl w:ilvl="6" w:tplc="0409000F" w:tentative="1">
      <w:start w:val="1"/>
      <w:numFmt w:val="decimal"/>
      <w:lvlText w:val="%7."/>
      <w:lvlJc w:val="left"/>
      <w:pPr>
        <w:ind w:left="4084" w:hanging="420"/>
      </w:pPr>
    </w:lvl>
    <w:lvl w:ilvl="7" w:tplc="04090019" w:tentative="1">
      <w:start w:val="1"/>
      <w:numFmt w:val="lowerLetter"/>
      <w:lvlText w:val="%8)"/>
      <w:lvlJc w:val="left"/>
      <w:pPr>
        <w:ind w:left="4504" w:hanging="420"/>
      </w:pPr>
    </w:lvl>
    <w:lvl w:ilvl="8" w:tplc="0409001B" w:tentative="1">
      <w:start w:val="1"/>
      <w:numFmt w:val="lowerRoman"/>
      <w:lvlText w:val="%9."/>
      <w:lvlJc w:val="right"/>
      <w:pPr>
        <w:ind w:left="4924" w:hanging="420"/>
      </w:pPr>
    </w:lvl>
  </w:abstractNum>
  <w:abstractNum w:abstractNumId="16">
    <w:nsid w:val="48953D69"/>
    <w:multiLevelType w:val="hybridMultilevel"/>
    <w:tmpl w:val="96A601DA"/>
    <w:lvl w:ilvl="0" w:tplc="32A2E682">
      <w:start w:val="1"/>
      <w:numFmt w:val="decimal"/>
      <w:lvlText w:val="(%1)"/>
      <w:lvlJc w:val="left"/>
      <w:pPr>
        <w:ind w:left="1320" w:hanging="720"/>
      </w:pPr>
      <w:rPr>
        <w:rFonts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17">
    <w:nsid w:val="4A945481"/>
    <w:multiLevelType w:val="hybridMultilevel"/>
    <w:tmpl w:val="786EA178"/>
    <w:lvl w:ilvl="0" w:tplc="8398C880">
      <w:start w:val="1"/>
      <w:numFmt w:val="decimal"/>
      <w:lvlText w:val="%1."/>
      <w:lvlJc w:val="left"/>
      <w:pPr>
        <w:ind w:left="1440" w:hanging="36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8">
    <w:nsid w:val="51544300"/>
    <w:multiLevelType w:val="hybridMultilevel"/>
    <w:tmpl w:val="1FAC943C"/>
    <w:lvl w:ilvl="0" w:tplc="8076C8F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BFB79E8"/>
    <w:multiLevelType w:val="hybridMultilevel"/>
    <w:tmpl w:val="9CC48D00"/>
    <w:lvl w:ilvl="0" w:tplc="99EEAF4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20">
    <w:nsid w:val="65B52308"/>
    <w:multiLevelType w:val="hybridMultilevel"/>
    <w:tmpl w:val="95AED34E"/>
    <w:lvl w:ilvl="0" w:tplc="E014E26A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1">
    <w:nsid w:val="6BFE376C"/>
    <w:multiLevelType w:val="hybridMultilevel"/>
    <w:tmpl w:val="DDE6786C"/>
    <w:lvl w:ilvl="0" w:tplc="425AC10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22">
    <w:nsid w:val="6F2121AB"/>
    <w:multiLevelType w:val="hybridMultilevel"/>
    <w:tmpl w:val="E6D2BF6C"/>
    <w:lvl w:ilvl="0" w:tplc="95C42B9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7B4012F"/>
    <w:multiLevelType w:val="hybridMultilevel"/>
    <w:tmpl w:val="01F4619C"/>
    <w:lvl w:ilvl="0" w:tplc="C0EA7F0A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9"/>
  </w:num>
  <w:num w:numId="2">
    <w:abstractNumId w:val="0"/>
  </w:num>
  <w:num w:numId="3">
    <w:abstractNumId w:val="14"/>
  </w:num>
  <w:num w:numId="4">
    <w:abstractNumId w:val="16"/>
  </w:num>
  <w:num w:numId="5">
    <w:abstractNumId w:val="8"/>
  </w:num>
  <w:num w:numId="6">
    <w:abstractNumId w:val="22"/>
  </w:num>
  <w:num w:numId="7">
    <w:abstractNumId w:val="1"/>
  </w:num>
  <w:num w:numId="8">
    <w:abstractNumId w:val="18"/>
  </w:num>
  <w:num w:numId="9">
    <w:abstractNumId w:val="23"/>
  </w:num>
  <w:num w:numId="10">
    <w:abstractNumId w:val="20"/>
  </w:num>
  <w:num w:numId="11">
    <w:abstractNumId w:val="5"/>
  </w:num>
  <w:num w:numId="12">
    <w:abstractNumId w:val="15"/>
  </w:num>
  <w:num w:numId="13">
    <w:abstractNumId w:val="13"/>
  </w:num>
  <w:num w:numId="14">
    <w:abstractNumId w:val="10"/>
  </w:num>
  <w:num w:numId="15">
    <w:abstractNumId w:val="4"/>
  </w:num>
  <w:num w:numId="16">
    <w:abstractNumId w:val="7"/>
  </w:num>
  <w:num w:numId="17">
    <w:abstractNumId w:val="21"/>
  </w:num>
  <w:num w:numId="18">
    <w:abstractNumId w:val="2"/>
  </w:num>
  <w:num w:numId="19">
    <w:abstractNumId w:val="11"/>
  </w:num>
  <w:num w:numId="20">
    <w:abstractNumId w:val="6"/>
  </w:num>
  <w:num w:numId="21">
    <w:abstractNumId w:val="12"/>
  </w:num>
  <w:num w:numId="22">
    <w:abstractNumId w:val="17"/>
  </w:num>
  <w:num w:numId="23">
    <w:abstractNumId w:val="3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3B8"/>
    <w:rsid w:val="00047274"/>
    <w:rsid w:val="00072D35"/>
    <w:rsid w:val="00094848"/>
    <w:rsid w:val="000A2FA9"/>
    <w:rsid w:val="000C61E9"/>
    <w:rsid w:val="000D5F85"/>
    <w:rsid w:val="000D65EF"/>
    <w:rsid w:val="0010651E"/>
    <w:rsid w:val="00115AD3"/>
    <w:rsid w:val="00127D37"/>
    <w:rsid w:val="00147ED4"/>
    <w:rsid w:val="001703E4"/>
    <w:rsid w:val="001E5CE4"/>
    <w:rsid w:val="00225538"/>
    <w:rsid w:val="00242C50"/>
    <w:rsid w:val="00351243"/>
    <w:rsid w:val="00371BBA"/>
    <w:rsid w:val="00376BB0"/>
    <w:rsid w:val="00381700"/>
    <w:rsid w:val="003A5F5E"/>
    <w:rsid w:val="003C7063"/>
    <w:rsid w:val="003F3C21"/>
    <w:rsid w:val="00401317"/>
    <w:rsid w:val="0046111F"/>
    <w:rsid w:val="004A32DC"/>
    <w:rsid w:val="004A6F00"/>
    <w:rsid w:val="004B115B"/>
    <w:rsid w:val="004C4176"/>
    <w:rsid w:val="005217F3"/>
    <w:rsid w:val="005435DE"/>
    <w:rsid w:val="005F695F"/>
    <w:rsid w:val="00615E70"/>
    <w:rsid w:val="00680BEA"/>
    <w:rsid w:val="006E5F32"/>
    <w:rsid w:val="006F2FCB"/>
    <w:rsid w:val="00711C59"/>
    <w:rsid w:val="00715FEA"/>
    <w:rsid w:val="00730053"/>
    <w:rsid w:val="00740667"/>
    <w:rsid w:val="00746AD7"/>
    <w:rsid w:val="007474F9"/>
    <w:rsid w:val="00765C39"/>
    <w:rsid w:val="0079240B"/>
    <w:rsid w:val="007C2E2D"/>
    <w:rsid w:val="007D2CE7"/>
    <w:rsid w:val="0083296A"/>
    <w:rsid w:val="00833724"/>
    <w:rsid w:val="0086051C"/>
    <w:rsid w:val="008776DC"/>
    <w:rsid w:val="008957D6"/>
    <w:rsid w:val="008B5FD0"/>
    <w:rsid w:val="008E6586"/>
    <w:rsid w:val="009128FA"/>
    <w:rsid w:val="00914522"/>
    <w:rsid w:val="00947AAC"/>
    <w:rsid w:val="00964BD6"/>
    <w:rsid w:val="0096644E"/>
    <w:rsid w:val="009C1999"/>
    <w:rsid w:val="009D27CD"/>
    <w:rsid w:val="00A07270"/>
    <w:rsid w:val="00A116C5"/>
    <w:rsid w:val="00A146D4"/>
    <w:rsid w:val="00A4296B"/>
    <w:rsid w:val="00A54AE2"/>
    <w:rsid w:val="00A7473F"/>
    <w:rsid w:val="00AA33B8"/>
    <w:rsid w:val="00AA5D1E"/>
    <w:rsid w:val="00AB5B59"/>
    <w:rsid w:val="00AC6A1F"/>
    <w:rsid w:val="00B17928"/>
    <w:rsid w:val="00B5484D"/>
    <w:rsid w:val="00BA69A9"/>
    <w:rsid w:val="00BB69EC"/>
    <w:rsid w:val="00C2550E"/>
    <w:rsid w:val="00C26F74"/>
    <w:rsid w:val="00C539D4"/>
    <w:rsid w:val="00C76AC0"/>
    <w:rsid w:val="00C84445"/>
    <w:rsid w:val="00C86223"/>
    <w:rsid w:val="00C86C73"/>
    <w:rsid w:val="00C90965"/>
    <w:rsid w:val="00CE43DF"/>
    <w:rsid w:val="00D84532"/>
    <w:rsid w:val="00DD5C17"/>
    <w:rsid w:val="00DD72D9"/>
    <w:rsid w:val="00DF4E13"/>
    <w:rsid w:val="00DF64CE"/>
    <w:rsid w:val="00E55601"/>
    <w:rsid w:val="00EA14F4"/>
    <w:rsid w:val="00ED283A"/>
    <w:rsid w:val="00F06B4D"/>
    <w:rsid w:val="00F119A1"/>
    <w:rsid w:val="00F15088"/>
    <w:rsid w:val="00F17B87"/>
    <w:rsid w:val="00F30C13"/>
    <w:rsid w:val="00FB23DA"/>
    <w:rsid w:val="00FF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714864-5755-47A9-BA9A-9DE6B0793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33B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A33B8"/>
    <w:pPr>
      <w:ind w:firstLineChars="200" w:firstLine="420"/>
    </w:pPr>
    <w:rPr>
      <w:szCs w:val="20"/>
    </w:rPr>
  </w:style>
  <w:style w:type="paragraph" w:styleId="a4">
    <w:name w:val="Normal (Web)"/>
    <w:basedOn w:val="a"/>
    <w:uiPriority w:val="99"/>
    <w:semiHidden/>
    <w:unhideWhenUsed/>
    <w:rsid w:val="00CE43D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">
    <w:name w:val="reader-word-layer"/>
    <w:basedOn w:val="a"/>
    <w:rsid w:val="00DF4E1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5">
    <w:name w:val="header"/>
    <w:basedOn w:val="a"/>
    <w:link w:val="Char"/>
    <w:uiPriority w:val="99"/>
    <w:unhideWhenUsed/>
    <w:rsid w:val="00C26F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C26F74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26F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26F7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532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3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1.png"/><Relationship Id="rId89" Type="http://schemas.openxmlformats.org/officeDocument/2006/relationships/image" Target="media/image76.png"/><Relationship Id="rId16" Type="http://schemas.openxmlformats.org/officeDocument/2006/relationships/image" Target="media/image8.png"/><Relationship Id="rId11" Type="http://schemas.openxmlformats.org/officeDocument/2006/relationships/image" Target="media/image3.png"/><Relationship Id="rId32" Type="http://schemas.openxmlformats.org/officeDocument/2006/relationships/oleObject" Target="embeddings/oleObject4.bin"/><Relationship Id="rId37" Type="http://schemas.openxmlformats.org/officeDocument/2006/relationships/image" Target="media/image25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77.png"/><Relationship Id="rId95" Type="http://schemas.openxmlformats.org/officeDocument/2006/relationships/image" Target="media/image82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image" Target="media/image62.png"/><Relationship Id="rId83" Type="http://schemas.openxmlformats.org/officeDocument/2006/relationships/image" Target="media/image70.png"/><Relationship Id="rId88" Type="http://schemas.openxmlformats.org/officeDocument/2006/relationships/image" Target="media/image75.png"/><Relationship Id="rId91" Type="http://schemas.openxmlformats.org/officeDocument/2006/relationships/image" Target="media/image78.png"/><Relationship Id="rId96" Type="http://schemas.openxmlformats.org/officeDocument/2006/relationships/image" Target="media/image8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6.bin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" Type="http://schemas.openxmlformats.org/officeDocument/2006/relationships/oleObject" Target="embeddings/oleObject2.bin"/><Relationship Id="rId31" Type="http://schemas.openxmlformats.org/officeDocument/2006/relationships/image" Target="media/image22.wmf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94" Type="http://schemas.openxmlformats.org/officeDocument/2006/relationships/image" Target="media/image81.png"/><Relationship Id="rId99" Type="http://schemas.openxmlformats.org/officeDocument/2006/relationships/image" Target="media/image86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7.png"/><Relationship Id="rId34" Type="http://schemas.openxmlformats.org/officeDocument/2006/relationships/oleObject" Target="embeddings/oleObject5.bin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3.png"/><Relationship Id="rId97" Type="http://schemas.openxmlformats.org/officeDocument/2006/relationships/image" Target="media/image84.png"/><Relationship Id="rId7" Type="http://schemas.openxmlformats.org/officeDocument/2006/relationships/image" Target="media/image1.wmf"/><Relationship Id="rId71" Type="http://schemas.openxmlformats.org/officeDocument/2006/relationships/image" Target="media/image59.wmf"/><Relationship Id="rId92" Type="http://schemas.openxmlformats.org/officeDocument/2006/relationships/image" Target="media/image79.png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4" Type="http://schemas.openxmlformats.org/officeDocument/2006/relationships/image" Target="media/image16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54.png"/><Relationship Id="rId87" Type="http://schemas.openxmlformats.org/officeDocument/2006/relationships/image" Target="media/image74.png"/><Relationship Id="rId61" Type="http://schemas.openxmlformats.org/officeDocument/2006/relationships/image" Target="media/image49.png"/><Relationship Id="rId82" Type="http://schemas.openxmlformats.org/officeDocument/2006/relationships/image" Target="media/image69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oleObject" Target="embeddings/oleObject3.bin"/><Relationship Id="rId35" Type="http://schemas.openxmlformats.org/officeDocument/2006/relationships/image" Target="media/image24.wmf"/><Relationship Id="rId56" Type="http://schemas.openxmlformats.org/officeDocument/2006/relationships/image" Target="media/image44.png"/><Relationship Id="rId77" Type="http://schemas.openxmlformats.org/officeDocument/2006/relationships/image" Target="media/image64.png"/><Relationship Id="rId100" Type="http://schemas.openxmlformats.org/officeDocument/2006/relationships/image" Target="media/image87.png"/><Relationship Id="rId8" Type="http://schemas.openxmlformats.org/officeDocument/2006/relationships/oleObject" Target="embeddings/oleObject1.bin"/><Relationship Id="rId51" Type="http://schemas.openxmlformats.org/officeDocument/2006/relationships/image" Target="media/image39.png"/><Relationship Id="rId72" Type="http://schemas.openxmlformats.org/officeDocument/2006/relationships/oleObject" Target="embeddings/oleObject7.bin"/><Relationship Id="rId93" Type="http://schemas.openxmlformats.org/officeDocument/2006/relationships/image" Target="media/image80.png"/><Relationship Id="rId98" Type="http://schemas.openxmlformats.org/officeDocument/2006/relationships/image" Target="media/image85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9</Pages>
  <Words>339</Words>
  <Characters>1934</Characters>
  <Application>Microsoft Office Word</Application>
  <DocSecurity>0</DocSecurity>
  <Lines>16</Lines>
  <Paragraphs>4</Paragraphs>
  <ScaleCrop>false</ScaleCrop>
  <Company/>
  <LinksUpToDate>false</LinksUpToDate>
  <CharactersWithSpaces>2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bin</dc:creator>
  <cp:keywords/>
  <dc:description/>
  <cp:lastModifiedBy>lovebear96</cp:lastModifiedBy>
  <cp:revision>29</cp:revision>
  <dcterms:created xsi:type="dcterms:W3CDTF">2016-09-18T09:47:00Z</dcterms:created>
  <dcterms:modified xsi:type="dcterms:W3CDTF">2016-10-30T05:32:00Z</dcterms:modified>
</cp:coreProperties>
</file>